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06EC" w:rsidRPr="00F66DE9" w:rsidRDefault="00F66DE9" w:rsidP="00F66DE9">
      <w:pPr>
        <w:spacing w:beforeLines="50"/>
        <w:rPr>
          <w:b/>
          <w:sz w:val="32"/>
          <w:szCs w:val="32"/>
        </w:rPr>
      </w:pPr>
      <w:r>
        <w:rPr>
          <w:rFonts w:hint="eastAsia"/>
        </w:rPr>
        <w:t xml:space="preserve">                       </w:t>
      </w:r>
      <w:r w:rsidRPr="00F66DE9">
        <w:rPr>
          <w:rFonts w:hint="eastAsia"/>
          <w:b/>
          <w:sz w:val="32"/>
          <w:szCs w:val="32"/>
        </w:rPr>
        <w:t>模拟题二</w:t>
      </w:r>
    </w:p>
    <w:p w:rsidR="00F66DE9" w:rsidRPr="00F66DE9" w:rsidRDefault="00F0658E" w:rsidP="00302A16">
      <w:pPr>
        <w:numPr>
          <w:ilvl w:val="0"/>
          <w:numId w:val="24"/>
        </w:numPr>
        <w:spacing w:line="360" w:lineRule="auto"/>
        <w:rPr>
          <w:rFonts w:hint="eastAsia"/>
          <w:sz w:val="24"/>
          <w:szCs w:val="24"/>
        </w:rPr>
      </w:pPr>
      <w:r w:rsidRPr="00F66DE9">
        <w:rPr>
          <w:rFonts w:eastAsia="黑体" w:hint="eastAsia"/>
          <w:sz w:val="28"/>
          <w:szCs w:val="28"/>
        </w:rPr>
        <w:t>选择题</w:t>
      </w:r>
    </w:p>
    <w:p w:rsidR="00302A16" w:rsidRPr="00F66DE9" w:rsidRDefault="00302A16" w:rsidP="00F66DE9">
      <w:pPr>
        <w:spacing w:line="360" w:lineRule="auto"/>
        <w:rPr>
          <w:sz w:val="24"/>
          <w:szCs w:val="24"/>
        </w:rPr>
      </w:pPr>
      <w:r w:rsidRPr="00F66DE9">
        <w:rPr>
          <w:rFonts w:hint="eastAsia"/>
          <w:sz w:val="24"/>
          <w:szCs w:val="24"/>
        </w:rPr>
        <w:t>1</w:t>
      </w:r>
      <w:r w:rsidRPr="00F66DE9">
        <w:rPr>
          <w:rFonts w:hint="eastAsia"/>
          <w:sz w:val="24"/>
          <w:szCs w:val="24"/>
        </w:rPr>
        <w:t>、</w:t>
      </w:r>
      <w:proofErr w:type="gramStart"/>
      <w:r w:rsidR="000503FD" w:rsidRPr="00F66DE9">
        <w:rPr>
          <w:rFonts w:hint="eastAsia"/>
          <w:sz w:val="24"/>
          <w:szCs w:val="24"/>
        </w:rPr>
        <w:t>一</w:t>
      </w:r>
      <w:proofErr w:type="gramEnd"/>
      <w:r w:rsidR="000503FD" w:rsidRPr="00F66DE9">
        <w:rPr>
          <w:rFonts w:hint="eastAsia"/>
          <w:sz w:val="24"/>
          <w:szCs w:val="24"/>
        </w:rPr>
        <w:t>弹簧振</w:t>
      </w:r>
      <w:proofErr w:type="gramStart"/>
      <w:r w:rsidR="000503FD" w:rsidRPr="00F66DE9">
        <w:rPr>
          <w:rFonts w:hint="eastAsia"/>
          <w:sz w:val="24"/>
          <w:szCs w:val="24"/>
        </w:rPr>
        <w:t>子水平</w:t>
      </w:r>
      <w:proofErr w:type="gramEnd"/>
      <w:r w:rsidR="000503FD" w:rsidRPr="00F66DE9">
        <w:rPr>
          <w:rFonts w:hint="eastAsia"/>
          <w:sz w:val="24"/>
          <w:szCs w:val="24"/>
        </w:rPr>
        <w:t>放置时，</w:t>
      </w:r>
      <w:r w:rsidR="008F2933" w:rsidRPr="00F66DE9">
        <w:rPr>
          <w:rFonts w:hint="eastAsia"/>
          <w:sz w:val="24"/>
          <w:szCs w:val="24"/>
        </w:rPr>
        <w:t>不考虑一切摩擦和空气阻力，</w:t>
      </w:r>
      <w:r w:rsidR="000503FD" w:rsidRPr="00F66DE9">
        <w:rPr>
          <w:rFonts w:hint="eastAsia"/>
          <w:sz w:val="24"/>
          <w:szCs w:val="24"/>
        </w:rPr>
        <w:t>它可以作简谐振动．若把它放在固定的光滑斜面上，试判断下面哪种情况是正确的：</w:t>
      </w:r>
      <w:r w:rsidR="000503FD">
        <w:t xml:space="preserve">  </w:t>
      </w:r>
      <w:r w:rsidRPr="00F66DE9">
        <w:rPr>
          <w:sz w:val="24"/>
          <w:szCs w:val="24"/>
        </w:rPr>
        <w:t xml:space="preserve">                               </w:t>
      </w:r>
    </w:p>
    <w:p w:rsidR="000503FD" w:rsidRPr="000503FD" w:rsidRDefault="00302A16" w:rsidP="000503FD">
      <w:pPr>
        <w:spacing w:line="360" w:lineRule="auto"/>
        <w:rPr>
          <w:sz w:val="24"/>
          <w:szCs w:val="24"/>
        </w:rPr>
      </w:pPr>
      <w:r w:rsidRPr="00793093">
        <w:rPr>
          <w:sz w:val="24"/>
          <w:szCs w:val="24"/>
        </w:rPr>
        <w:t xml:space="preserve">  </w:t>
      </w:r>
      <w:r w:rsidR="000503FD">
        <w:rPr>
          <w:rFonts w:hint="eastAsia"/>
          <w:sz w:val="24"/>
          <w:szCs w:val="24"/>
        </w:rPr>
        <w:t xml:space="preserve"> </w:t>
      </w:r>
      <w:r w:rsidRPr="00793093">
        <w:rPr>
          <w:sz w:val="24"/>
          <w:szCs w:val="24"/>
        </w:rPr>
        <w:t xml:space="preserve"> </w:t>
      </w:r>
      <w:r w:rsidR="000503FD" w:rsidRPr="000503FD">
        <w:rPr>
          <w:rFonts w:hint="eastAsia"/>
          <w:sz w:val="24"/>
          <w:szCs w:val="24"/>
        </w:rPr>
        <w:t xml:space="preserve">(A)  </w:t>
      </w:r>
      <w:r w:rsidR="000503FD" w:rsidRPr="000503FD">
        <w:rPr>
          <w:rFonts w:hint="eastAsia"/>
          <w:sz w:val="24"/>
          <w:szCs w:val="24"/>
        </w:rPr>
        <w:t>放在光滑斜面上不能作简谐振动．</w:t>
      </w:r>
      <w:r w:rsidR="000503FD" w:rsidRPr="000503FD">
        <w:rPr>
          <w:sz w:val="24"/>
          <w:szCs w:val="24"/>
        </w:rPr>
        <w:t xml:space="preserve">    </w:t>
      </w:r>
    </w:p>
    <w:p w:rsidR="000503FD" w:rsidRPr="000503FD" w:rsidRDefault="000503FD" w:rsidP="000503FD">
      <w:pPr>
        <w:spacing w:line="360" w:lineRule="auto"/>
        <w:rPr>
          <w:sz w:val="24"/>
          <w:szCs w:val="24"/>
        </w:rPr>
      </w:pPr>
      <w:r w:rsidRPr="000503FD">
        <w:rPr>
          <w:sz w:val="24"/>
          <w:szCs w:val="24"/>
        </w:rPr>
        <w:t xml:space="preserve">    </w:t>
      </w:r>
      <w:r w:rsidRPr="000503FD">
        <w:rPr>
          <w:rFonts w:hint="eastAsia"/>
          <w:sz w:val="24"/>
          <w:szCs w:val="24"/>
        </w:rPr>
        <w:t xml:space="preserve">(B)  </w:t>
      </w:r>
      <w:r w:rsidRPr="000503FD">
        <w:rPr>
          <w:rFonts w:hint="eastAsia"/>
          <w:sz w:val="24"/>
          <w:szCs w:val="24"/>
        </w:rPr>
        <w:t>放在光滑斜面上可作简谐振动，振动频率减小．</w:t>
      </w:r>
      <w:r w:rsidRPr="000503FD">
        <w:rPr>
          <w:sz w:val="24"/>
          <w:szCs w:val="24"/>
        </w:rPr>
        <w:t xml:space="preserve">    </w:t>
      </w:r>
    </w:p>
    <w:p w:rsidR="000503FD" w:rsidRPr="000503FD" w:rsidRDefault="000503FD" w:rsidP="000503FD">
      <w:pPr>
        <w:spacing w:line="360" w:lineRule="auto"/>
        <w:rPr>
          <w:sz w:val="24"/>
          <w:szCs w:val="24"/>
        </w:rPr>
      </w:pPr>
      <w:r w:rsidRPr="000503FD">
        <w:rPr>
          <w:sz w:val="24"/>
          <w:szCs w:val="24"/>
        </w:rPr>
        <w:t xml:space="preserve">    </w:t>
      </w:r>
      <w:r w:rsidRPr="000503FD">
        <w:rPr>
          <w:rFonts w:hint="eastAsia"/>
          <w:sz w:val="24"/>
          <w:szCs w:val="24"/>
        </w:rPr>
        <w:t>(C)</w:t>
      </w:r>
      <w:r w:rsidRPr="000503FD">
        <w:rPr>
          <w:sz w:val="24"/>
          <w:szCs w:val="24"/>
        </w:rPr>
        <w:t xml:space="preserve">  </w:t>
      </w:r>
      <w:r w:rsidRPr="000503FD">
        <w:rPr>
          <w:rFonts w:hint="eastAsia"/>
          <w:sz w:val="24"/>
          <w:szCs w:val="24"/>
        </w:rPr>
        <w:t>放在光滑斜面上可作简谐振动，振动频率</w:t>
      </w:r>
      <w:r w:rsidR="00E4415F">
        <w:rPr>
          <w:rFonts w:hint="eastAsia"/>
          <w:sz w:val="24"/>
          <w:szCs w:val="24"/>
        </w:rPr>
        <w:t>不变</w:t>
      </w:r>
      <w:r w:rsidRPr="000503FD">
        <w:rPr>
          <w:rFonts w:hint="eastAsia"/>
          <w:sz w:val="24"/>
          <w:szCs w:val="24"/>
        </w:rPr>
        <w:t>．</w:t>
      </w:r>
      <w:r w:rsidRPr="000503FD">
        <w:rPr>
          <w:sz w:val="24"/>
          <w:szCs w:val="24"/>
        </w:rPr>
        <w:t xml:space="preserve">                                </w:t>
      </w:r>
    </w:p>
    <w:p w:rsidR="00302A16" w:rsidRDefault="000503FD" w:rsidP="000503FD">
      <w:pPr>
        <w:spacing w:line="360" w:lineRule="auto"/>
        <w:rPr>
          <w:sz w:val="24"/>
          <w:szCs w:val="24"/>
        </w:rPr>
      </w:pPr>
      <w:r w:rsidRPr="000503FD">
        <w:rPr>
          <w:sz w:val="24"/>
          <w:szCs w:val="24"/>
        </w:rPr>
        <w:t xml:space="preserve">    </w:t>
      </w:r>
      <w:r w:rsidRPr="000503FD">
        <w:rPr>
          <w:rFonts w:hint="eastAsia"/>
          <w:sz w:val="24"/>
          <w:szCs w:val="24"/>
        </w:rPr>
        <w:t xml:space="preserve">(D)  </w:t>
      </w:r>
      <w:r w:rsidRPr="000503FD">
        <w:rPr>
          <w:rFonts w:hint="eastAsia"/>
          <w:sz w:val="24"/>
          <w:szCs w:val="24"/>
        </w:rPr>
        <w:t>放在光滑斜面上可作简谐振动，振动频率增大．</w:t>
      </w:r>
      <w:r w:rsidR="00302A16" w:rsidRPr="000503FD">
        <w:rPr>
          <w:sz w:val="24"/>
          <w:szCs w:val="24"/>
        </w:rPr>
        <w:t xml:space="preserve">   </w:t>
      </w:r>
      <w:r w:rsidR="00302A16">
        <w:t xml:space="preserve"> </w:t>
      </w:r>
      <w:r w:rsidR="00302A16" w:rsidRPr="00302A16">
        <w:rPr>
          <w:sz w:val="24"/>
          <w:szCs w:val="24"/>
        </w:rPr>
        <w:t xml:space="preserve"> </w:t>
      </w:r>
      <w:r w:rsidR="00302A16" w:rsidRPr="0091009C">
        <w:rPr>
          <w:rFonts w:hint="eastAsia"/>
          <w:sz w:val="24"/>
          <w:szCs w:val="24"/>
        </w:rPr>
        <w:t>［</w:t>
      </w:r>
      <w:r w:rsidR="00302A16" w:rsidRPr="0091009C">
        <w:rPr>
          <w:sz w:val="24"/>
          <w:szCs w:val="24"/>
        </w:rPr>
        <w:t xml:space="preserve"> </w:t>
      </w:r>
      <w:r w:rsidR="00302A16">
        <w:rPr>
          <w:rFonts w:hint="eastAsia"/>
          <w:sz w:val="24"/>
          <w:szCs w:val="24"/>
        </w:rPr>
        <w:t xml:space="preserve">    </w:t>
      </w:r>
      <w:r w:rsidR="00302A16" w:rsidRPr="0091009C">
        <w:rPr>
          <w:sz w:val="24"/>
          <w:szCs w:val="24"/>
        </w:rPr>
        <w:t xml:space="preserve">   </w:t>
      </w:r>
      <w:r w:rsidR="00302A16" w:rsidRPr="0091009C">
        <w:rPr>
          <w:rFonts w:hint="eastAsia"/>
          <w:sz w:val="24"/>
          <w:szCs w:val="24"/>
        </w:rPr>
        <w:t>］</w:t>
      </w:r>
    </w:p>
    <w:p w:rsidR="007F68E0" w:rsidRPr="00C668DB" w:rsidRDefault="00A94199" w:rsidP="00C668DB">
      <w:pPr>
        <w:snapToGrid w:val="0"/>
        <w:spacing w:line="360" w:lineRule="auto"/>
        <w:rPr>
          <w:sz w:val="24"/>
          <w:szCs w:val="24"/>
        </w:rPr>
      </w:pPr>
      <w:r>
        <w:rPr>
          <w:rFonts w:hint="eastAsia"/>
          <w:noProof/>
          <w:sz w:val="24"/>
          <w:szCs w:val="24"/>
        </w:rPr>
        <w:drawing>
          <wp:anchor distT="0" distB="0" distL="114300" distR="114300" simplePos="0" relativeHeight="251659264" behindDoc="0" locked="0" layoutInCell="1" allowOverlap="1">
            <wp:simplePos x="0" y="0"/>
            <wp:positionH relativeFrom="column">
              <wp:posOffset>3079115</wp:posOffset>
            </wp:positionH>
            <wp:positionV relativeFrom="paragraph">
              <wp:posOffset>312420</wp:posOffset>
            </wp:positionV>
            <wp:extent cx="1555750" cy="1352550"/>
            <wp:effectExtent l="19050" t="0" r="6350" b="0"/>
            <wp:wrapSquare wrapText="bothSides"/>
            <wp:docPr id="1"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505200" cy="2438400"/>
                      <a:chOff x="5181600" y="2667000"/>
                      <a:chExt cx="3505200" cy="2438400"/>
                    </a:xfrm>
                  </a:grpSpPr>
                  <a:grpSp>
                    <a:nvGrpSpPr>
                      <a:cNvPr id="39944" name="Group 6"/>
                      <a:cNvGrpSpPr>
                        <a:grpSpLocks/>
                      </a:cNvGrpSpPr>
                    </a:nvGrpSpPr>
                    <a:grpSpPr bwMode="auto">
                      <a:xfrm>
                        <a:off x="5181600" y="2667000"/>
                        <a:ext cx="3505200" cy="2438400"/>
                        <a:chOff x="3312" y="1440"/>
                        <a:chExt cx="2208" cy="1536"/>
                      </a:xfrm>
                    </a:grpSpPr>
                    <a:sp>
                      <a:nvSpPr>
                        <a:cNvPr id="39950" name="Rectangle 7"/>
                        <a:cNvSpPr>
                          <a:spLocks noChangeArrowheads="1"/>
                        </a:cNvSpPr>
                      </a:nvSpPr>
                      <a:spPr bwMode="auto">
                        <a:xfrm>
                          <a:off x="3312" y="1480"/>
                          <a:ext cx="2208" cy="1488"/>
                        </a:xfrm>
                        <a:prstGeom prst="rect">
                          <a:avLst/>
                        </a:prstGeom>
                        <a:noFill/>
                        <a:ln w="9525">
                          <a:solidFill>
                            <a:srgbClr val="006600"/>
                          </a:solidFill>
                          <a:miter lim="800000"/>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1" name="Freeform 8"/>
                        <a:cNvSpPr>
                          <a:spLocks noChangeAspect="1"/>
                        </a:cNvSpPr>
                      </a:nvSpPr>
                      <a:spPr bwMode="auto">
                        <a:xfrm>
                          <a:off x="3536" y="1752"/>
                          <a:ext cx="1896" cy="1056"/>
                        </a:xfrm>
                        <a:custGeom>
                          <a:avLst/>
                          <a:gdLst>
                            <a:gd name="T0" fmla="*/ 4 w 3290"/>
                            <a:gd name="T1" fmla="*/ 286 h 1327"/>
                            <a:gd name="T2" fmla="*/ 11 w 3290"/>
                            <a:gd name="T3" fmla="*/ 327 h 1327"/>
                            <a:gd name="T4" fmla="*/ 18 w 3290"/>
                            <a:gd name="T5" fmla="*/ 366 h 1327"/>
                            <a:gd name="T6" fmla="*/ 25 w 3290"/>
                            <a:gd name="T7" fmla="*/ 402 h 1327"/>
                            <a:gd name="T8" fmla="*/ 33 w 3290"/>
                            <a:gd name="T9" fmla="*/ 435 h 1327"/>
                            <a:gd name="T10" fmla="*/ 40 w 3290"/>
                            <a:gd name="T11" fmla="*/ 466 h 1327"/>
                            <a:gd name="T12" fmla="*/ 47 w 3290"/>
                            <a:gd name="T13" fmla="*/ 489 h 1327"/>
                            <a:gd name="T14" fmla="*/ 55 w 3290"/>
                            <a:gd name="T15" fmla="*/ 510 h 1327"/>
                            <a:gd name="T16" fmla="*/ 62 w 3290"/>
                            <a:gd name="T17" fmla="*/ 523 h 1327"/>
                            <a:gd name="T18" fmla="*/ 70 w 3290"/>
                            <a:gd name="T19" fmla="*/ 531 h 1327"/>
                            <a:gd name="T20" fmla="*/ 77 w 3290"/>
                            <a:gd name="T21" fmla="*/ 532 h 1327"/>
                            <a:gd name="T22" fmla="*/ 84 w 3290"/>
                            <a:gd name="T23" fmla="*/ 527 h 1327"/>
                            <a:gd name="T24" fmla="*/ 92 w 3290"/>
                            <a:gd name="T25" fmla="*/ 516 h 1327"/>
                            <a:gd name="T26" fmla="*/ 99 w 3290"/>
                            <a:gd name="T27" fmla="*/ 500 h 1327"/>
                            <a:gd name="T28" fmla="*/ 106 w 3290"/>
                            <a:gd name="T29" fmla="*/ 477 h 1327"/>
                            <a:gd name="T30" fmla="*/ 114 w 3290"/>
                            <a:gd name="T31" fmla="*/ 450 h 1327"/>
                            <a:gd name="T32" fmla="*/ 121 w 3290"/>
                            <a:gd name="T33" fmla="*/ 418 h 1327"/>
                            <a:gd name="T34" fmla="*/ 128 w 3290"/>
                            <a:gd name="T35" fmla="*/ 383 h 1327"/>
                            <a:gd name="T36" fmla="*/ 136 w 3290"/>
                            <a:gd name="T37" fmla="*/ 345 h 1327"/>
                            <a:gd name="T38" fmla="*/ 143 w 3290"/>
                            <a:gd name="T39" fmla="*/ 306 h 1327"/>
                            <a:gd name="T40" fmla="*/ 150 w 3290"/>
                            <a:gd name="T41" fmla="*/ 264 h 1327"/>
                            <a:gd name="T42" fmla="*/ 157 w 3290"/>
                            <a:gd name="T43" fmla="*/ 224 h 1327"/>
                            <a:gd name="T44" fmla="*/ 165 w 3290"/>
                            <a:gd name="T45" fmla="*/ 184 h 1327"/>
                            <a:gd name="T46" fmla="*/ 172 w 3290"/>
                            <a:gd name="T47" fmla="*/ 147 h 1327"/>
                            <a:gd name="T48" fmla="*/ 180 w 3290"/>
                            <a:gd name="T49" fmla="*/ 111 h 1327"/>
                            <a:gd name="T50" fmla="*/ 187 w 3290"/>
                            <a:gd name="T51" fmla="*/ 80 h 1327"/>
                            <a:gd name="T52" fmla="*/ 194 w 3290"/>
                            <a:gd name="T53" fmla="*/ 53 h 1327"/>
                            <a:gd name="T54" fmla="*/ 202 w 3290"/>
                            <a:gd name="T55" fmla="*/ 32 h 1327"/>
                            <a:gd name="T56" fmla="*/ 209 w 3290"/>
                            <a:gd name="T57" fmla="*/ 14 h 1327"/>
                            <a:gd name="T58" fmla="*/ 216 w 3290"/>
                            <a:gd name="T59" fmla="*/ 5 h 1327"/>
                            <a:gd name="T60" fmla="*/ 224 w 3290"/>
                            <a:gd name="T61" fmla="*/ 0 h 1327"/>
                            <a:gd name="T62" fmla="*/ 231 w 3290"/>
                            <a:gd name="T63" fmla="*/ 2 h 1327"/>
                            <a:gd name="T64" fmla="*/ 238 w 3290"/>
                            <a:gd name="T65" fmla="*/ 11 h 1327"/>
                            <a:gd name="T66" fmla="*/ 246 w 3290"/>
                            <a:gd name="T67" fmla="*/ 25 h 1327"/>
                            <a:gd name="T68" fmla="*/ 253 w 3290"/>
                            <a:gd name="T69" fmla="*/ 45 h 1327"/>
                            <a:gd name="T70" fmla="*/ 260 w 3290"/>
                            <a:gd name="T71" fmla="*/ 69 h 1327"/>
                            <a:gd name="T72" fmla="*/ 267 w 3290"/>
                            <a:gd name="T73" fmla="*/ 99 h 1327"/>
                            <a:gd name="T74" fmla="*/ 275 w 3290"/>
                            <a:gd name="T75" fmla="*/ 132 h 1327"/>
                            <a:gd name="T76" fmla="*/ 282 w 3290"/>
                            <a:gd name="T77" fmla="*/ 170 h 1327"/>
                            <a:gd name="T78" fmla="*/ 290 w 3290"/>
                            <a:gd name="T79" fmla="*/ 208 h 1327"/>
                            <a:gd name="T80" fmla="*/ 297 w 3290"/>
                            <a:gd name="T81" fmla="*/ 249 h 1327"/>
                            <a:gd name="T82" fmla="*/ 304 w 3290"/>
                            <a:gd name="T83" fmla="*/ 290 h 1327"/>
                            <a:gd name="T84" fmla="*/ 312 w 3290"/>
                            <a:gd name="T85" fmla="*/ 330 h 1327"/>
                            <a:gd name="T86" fmla="*/ 319 w 3290"/>
                            <a:gd name="T87" fmla="*/ 368 h 1327"/>
                            <a:gd name="T88" fmla="*/ 326 w 3290"/>
                            <a:gd name="T89" fmla="*/ 405 h 1327"/>
                            <a:gd name="T90" fmla="*/ 334 w 3290"/>
                            <a:gd name="T91" fmla="*/ 438 h 1327"/>
                            <a:gd name="T92" fmla="*/ 341 w 3290"/>
                            <a:gd name="T93" fmla="*/ 466 h 1327"/>
                            <a:gd name="T94" fmla="*/ 348 w 3290"/>
                            <a:gd name="T95" fmla="*/ 492 h 1327"/>
                            <a:gd name="T96" fmla="*/ 356 w 3290"/>
                            <a:gd name="T97" fmla="*/ 510 h 1327"/>
                            <a:gd name="T98" fmla="*/ 363 w 3290"/>
                            <a:gd name="T99" fmla="*/ 524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664"/>
                              </a:moveTo>
                              <a:lnTo>
                                <a:pt x="34" y="714"/>
                              </a:lnTo>
                              <a:lnTo>
                                <a:pt x="66" y="765"/>
                              </a:lnTo>
                              <a:lnTo>
                                <a:pt x="100" y="816"/>
                              </a:lnTo>
                              <a:lnTo>
                                <a:pt x="133" y="865"/>
                              </a:lnTo>
                              <a:lnTo>
                                <a:pt x="166" y="912"/>
                              </a:lnTo>
                              <a:lnTo>
                                <a:pt x="199" y="959"/>
                              </a:lnTo>
                              <a:lnTo>
                                <a:pt x="232" y="1003"/>
                              </a:lnTo>
                              <a:lnTo>
                                <a:pt x="265" y="1046"/>
                              </a:lnTo>
                              <a:lnTo>
                                <a:pt x="299" y="1086"/>
                              </a:lnTo>
                              <a:lnTo>
                                <a:pt x="332" y="1124"/>
                              </a:lnTo>
                              <a:lnTo>
                                <a:pt x="365" y="1160"/>
                              </a:lnTo>
                              <a:lnTo>
                                <a:pt x="399" y="1192"/>
                              </a:lnTo>
                              <a:lnTo>
                                <a:pt x="431" y="1221"/>
                              </a:lnTo>
                              <a:lnTo>
                                <a:pt x="465" y="1247"/>
                              </a:lnTo>
                              <a:lnTo>
                                <a:pt x="499" y="1270"/>
                              </a:lnTo>
                              <a:lnTo>
                                <a:pt x="531" y="1289"/>
                              </a:lnTo>
                              <a:lnTo>
                                <a:pt x="565" y="1304"/>
                              </a:lnTo>
                              <a:lnTo>
                                <a:pt x="597" y="1315"/>
                              </a:lnTo>
                              <a:lnTo>
                                <a:pt x="631" y="1323"/>
                              </a:lnTo>
                              <a:lnTo>
                                <a:pt x="665" y="1327"/>
                              </a:lnTo>
                              <a:lnTo>
                                <a:pt x="697" y="1327"/>
                              </a:lnTo>
                              <a:lnTo>
                                <a:pt x="731" y="1323"/>
                              </a:lnTo>
                              <a:lnTo>
                                <a:pt x="765" y="1315"/>
                              </a:lnTo>
                              <a:lnTo>
                                <a:pt x="797" y="1303"/>
                              </a:lnTo>
                              <a:lnTo>
                                <a:pt x="831" y="1287"/>
                              </a:lnTo>
                              <a:lnTo>
                                <a:pt x="865" y="1269"/>
                              </a:lnTo>
                              <a:lnTo>
                                <a:pt x="897" y="1246"/>
                              </a:lnTo>
                              <a:lnTo>
                                <a:pt x="931" y="1220"/>
                              </a:lnTo>
                              <a:lnTo>
                                <a:pt x="963" y="1189"/>
                              </a:lnTo>
                              <a:lnTo>
                                <a:pt x="997" y="1157"/>
                              </a:lnTo>
                              <a:lnTo>
                                <a:pt x="1030" y="1121"/>
                              </a:lnTo>
                              <a:lnTo>
                                <a:pt x="1063" y="1083"/>
                              </a:lnTo>
                              <a:lnTo>
                                <a:pt x="1096" y="1043"/>
                              </a:lnTo>
                              <a:lnTo>
                                <a:pt x="1130" y="1000"/>
                              </a:lnTo>
                              <a:lnTo>
                                <a:pt x="1163" y="955"/>
                              </a:lnTo>
                              <a:lnTo>
                                <a:pt x="1196" y="908"/>
                              </a:lnTo>
                              <a:lnTo>
                                <a:pt x="1230" y="860"/>
                              </a:lnTo>
                              <a:lnTo>
                                <a:pt x="1262" y="811"/>
                              </a:lnTo>
                              <a:lnTo>
                                <a:pt x="1296" y="762"/>
                              </a:lnTo>
                              <a:lnTo>
                                <a:pt x="1328" y="711"/>
                              </a:lnTo>
                              <a:lnTo>
                                <a:pt x="1362" y="659"/>
                              </a:lnTo>
                              <a:lnTo>
                                <a:pt x="1396" y="608"/>
                              </a:lnTo>
                              <a:lnTo>
                                <a:pt x="1428" y="558"/>
                              </a:lnTo>
                              <a:lnTo>
                                <a:pt x="1462" y="509"/>
                              </a:lnTo>
                              <a:lnTo>
                                <a:pt x="1496" y="459"/>
                              </a:lnTo>
                              <a:lnTo>
                                <a:pt x="1528" y="412"/>
                              </a:lnTo>
                              <a:lnTo>
                                <a:pt x="1562" y="366"/>
                              </a:lnTo>
                              <a:lnTo>
                                <a:pt x="1596" y="321"/>
                              </a:lnTo>
                              <a:lnTo>
                                <a:pt x="1628" y="278"/>
                              </a:lnTo>
                              <a:lnTo>
                                <a:pt x="1662" y="238"/>
                              </a:lnTo>
                              <a:lnTo>
                                <a:pt x="1694" y="200"/>
                              </a:lnTo>
                              <a:lnTo>
                                <a:pt x="1728" y="165"/>
                              </a:lnTo>
                              <a:lnTo>
                                <a:pt x="1762" y="132"/>
                              </a:lnTo>
                              <a:lnTo>
                                <a:pt x="1794" y="105"/>
                              </a:lnTo>
                              <a:lnTo>
                                <a:pt x="1828" y="79"/>
                              </a:lnTo>
                              <a:lnTo>
                                <a:pt x="1861" y="55"/>
                              </a:lnTo>
                              <a:lnTo>
                                <a:pt x="1894" y="37"/>
                              </a:lnTo>
                              <a:lnTo>
                                <a:pt x="1927" y="23"/>
                              </a:lnTo>
                              <a:lnTo>
                                <a:pt x="1961" y="11"/>
                              </a:lnTo>
                              <a:lnTo>
                                <a:pt x="1993" y="3"/>
                              </a:lnTo>
                              <a:lnTo>
                                <a:pt x="2027" y="0"/>
                              </a:lnTo>
                              <a:lnTo>
                                <a:pt x="2060" y="0"/>
                              </a:lnTo>
                              <a:lnTo>
                                <a:pt x="2093" y="5"/>
                              </a:lnTo>
                              <a:lnTo>
                                <a:pt x="2127" y="14"/>
                              </a:lnTo>
                              <a:lnTo>
                                <a:pt x="2159" y="26"/>
                              </a:lnTo>
                              <a:lnTo>
                                <a:pt x="2193" y="42"/>
                              </a:lnTo>
                              <a:lnTo>
                                <a:pt x="2227" y="62"/>
                              </a:lnTo>
                              <a:lnTo>
                                <a:pt x="2259" y="85"/>
                              </a:lnTo>
                              <a:lnTo>
                                <a:pt x="2293" y="111"/>
                              </a:lnTo>
                              <a:lnTo>
                                <a:pt x="2327" y="140"/>
                              </a:lnTo>
                              <a:lnTo>
                                <a:pt x="2359" y="172"/>
                              </a:lnTo>
                              <a:lnTo>
                                <a:pt x="2393" y="209"/>
                              </a:lnTo>
                              <a:lnTo>
                                <a:pt x="2425" y="247"/>
                              </a:lnTo>
                              <a:lnTo>
                                <a:pt x="2459" y="287"/>
                              </a:lnTo>
                              <a:lnTo>
                                <a:pt x="2493" y="330"/>
                              </a:lnTo>
                              <a:lnTo>
                                <a:pt x="2525" y="376"/>
                              </a:lnTo>
                              <a:lnTo>
                                <a:pt x="2559" y="423"/>
                              </a:lnTo>
                              <a:lnTo>
                                <a:pt x="2593" y="470"/>
                              </a:lnTo>
                              <a:lnTo>
                                <a:pt x="2625" y="519"/>
                              </a:lnTo>
                              <a:lnTo>
                                <a:pt x="2659" y="570"/>
                              </a:lnTo>
                              <a:lnTo>
                                <a:pt x="2692" y="621"/>
                              </a:lnTo>
                              <a:lnTo>
                                <a:pt x="2725" y="671"/>
                              </a:lnTo>
                              <a:lnTo>
                                <a:pt x="2758" y="722"/>
                              </a:lnTo>
                              <a:lnTo>
                                <a:pt x="2791" y="773"/>
                              </a:lnTo>
                              <a:lnTo>
                                <a:pt x="2824" y="823"/>
                              </a:lnTo>
                              <a:lnTo>
                                <a:pt x="2858" y="871"/>
                              </a:lnTo>
                              <a:lnTo>
                                <a:pt x="2890" y="919"/>
                              </a:lnTo>
                              <a:lnTo>
                                <a:pt x="2924" y="966"/>
                              </a:lnTo>
                              <a:lnTo>
                                <a:pt x="2958" y="1009"/>
                              </a:lnTo>
                              <a:lnTo>
                                <a:pt x="2990" y="1052"/>
                              </a:lnTo>
                              <a:lnTo>
                                <a:pt x="3024" y="1092"/>
                              </a:lnTo>
                              <a:lnTo>
                                <a:pt x="3058" y="1131"/>
                              </a:lnTo>
                              <a:lnTo>
                                <a:pt x="3090" y="1164"/>
                              </a:lnTo>
                              <a:lnTo>
                                <a:pt x="3124" y="1197"/>
                              </a:lnTo>
                              <a:lnTo>
                                <a:pt x="3156" y="1226"/>
                              </a:lnTo>
                              <a:lnTo>
                                <a:pt x="3190" y="1250"/>
                              </a:lnTo>
                              <a:lnTo>
                                <a:pt x="3224" y="1273"/>
                              </a:lnTo>
                              <a:lnTo>
                                <a:pt x="3256" y="1292"/>
                              </a:lnTo>
                              <a:lnTo>
                                <a:pt x="3290" y="1306"/>
                              </a:lnTo>
                            </a:path>
                          </a:pathLst>
                        </a:custGeom>
                        <a:noFill/>
                        <a:ln w="38100">
                          <a:solidFill>
                            <a:srgbClr val="0000FF"/>
                          </a:solidFill>
                          <a:round/>
                          <a:headEnd/>
                          <a:tailEnd/>
                        </a:ln>
                      </a:spPr>
                      <a:txSp>
                        <a:txBody>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2" name="Rectangle 9"/>
                        <a:cNvSpPr>
                          <a:spLocks noChangeArrowheads="1"/>
                        </a:cNvSpPr>
                      </a:nvSpPr>
                      <a:spPr bwMode="auto">
                        <a:xfrm>
                          <a:off x="4992" y="2248"/>
                          <a:ext cx="480" cy="584"/>
                        </a:xfrm>
                        <a:prstGeom prst="rect">
                          <a:avLst/>
                        </a:prstGeom>
                        <a:solidFill>
                          <a:schemeClr val="bg1"/>
                        </a:solidFill>
                        <a:ln w="9525">
                          <a:noFill/>
                          <a:miter lim="800000"/>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3" name="Rectangle 10"/>
                        <a:cNvSpPr>
                          <a:spLocks noChangeArrowheads="1"/>
                        </a:cNvSpPr>
                      </a:nvSpPr>
                      <a:spPr bwMode="auto">
                        <a:xfrm>
                          <a:off x="3440" y="2256"/>
                          <a:ext cx="270" cy="432"/>
                        </a:xfrm>
                        <a:prstGeom prst="rect">
                          <a:avLst/>
                        </a:prstGeom>
                        <a:solidFill>
                          <a:schemeClr val="bg1"/>
                        </a:solidFill>
                        <a:ln w="9525">
                          <a:noFill/>
                          <a:miter lim="800000"/>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4" name="Line 11"/>
                        <a:cNvSpPr>
                          <a:spLocks noChangeShapeType="1"/>
                        </a:cNvSpPr>
                      </a:nvSpPr>
                      <a:spPr bwMode="auto">
                        <a:xfrm flipH="1" flipV="1">
                          <a:off x="3696" y="1584"/>
                          <a:ext cx="0" cy="1296"/>
                        </a:xfrm>
                        <a:prstGeom prst="line">
                          <a:avLst/>
                        </a:prstGeom>
                        <a:noFill/>
                        <a:ln w="38100">
                          <a:solidFill>
                            <a:schemeClr val="tx1"/>
                          </a:solidFill>
                          <a:round/>
                          <a:headEnd/>
                          <a:tailEnd type="triangle" w="sm" len="lg"/>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5" name="Line 12"/>
                        <a:cNvSpPr>
                          <a:spLocks noChangeShapeType="1"/>
                        </a:cNvSpPr>
                      </a:nvSpPr>
                      <a:spPr bwMode="auto">
                        <a:xfrm>
                          <a:off x="4704" y="1776"/>
                          <a:ext cx="0" cy="480"/>
                        </a:xfrm>
                        <a:prstGeom prst="line">
                          <a:avLst/>
                        </a:prstGeom>
                        <a:noFill/>
                        <a:ln w="19050">
                          <a:solidFill>
                            <a:srgbClr val="009900"/>
                          </a:solidFill>
                          <a:prstDash val="dash"/>
                          <a:round/>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56" name="Text Box 13"/>
                        <a:cNvSpPr txBox="1">
                          <a:spLocks noChangeArrowheads="1"/>
                        </a:cNvSpPr>
                      </a:nvSpPr>
                      <a:spPr bwMode="auto">
                        <a:xfrm>
                          <a:off x="3696" y="1440"/>
                          <a:ext cx="672"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en-US" altLang="zh-CN" i="1"/>
                              <a:t>x</a:t>
                            </a:r>
                            <a:r>
                              <a:rPr kumimoji="1" lang="en-US" altLang="zh-CN"/>
                              <a:t>(cm)</a:t>
                            </a:r>
                          </a:p>
                        </a:txBody>
                        <a:useSpRect/>
                      </a:txSp>
                    </a:sp>
                    <a:sp>
                      <a:nvSpPr>
                        <a:cNvPr id="39957" name="Text Box 14"/>
                        <a:cNvSpPr txBox="1">
                          <a:spLocks noChangeArrowheads="1"/>
                        </a:cNvSpPr>
                      </a:nvSpPr>
                      <a:spPr bwMode="auto">
                        <a:xfrm>
                          <a:off x="5040" y="2256"/>
                          <a:ext cx="480"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en-US" altLang="zh-CN" i="1"/>
                              <a:t>t</a:t>
                            </a:r>
                            <a:r>
                              <a:rPr kumimoji="1" lang="en-US" altLang="zh-CN"/>
                              <a:t>(s)</a:t>
                            </a:r>
                          </a:p>
                        </a:txBody>
                        <a:useSpRect/>
                      </a:txSp>
                    </a:sp>
                    <a:sp>
                      <a:nvSpPr>
                        <a:cNvPr id="39958" name="Text Box 15"/>
                        <a:cNvSpPr txBox="1">
                          <a:spLocks noChangeArrowheads="1"/>
                        </a:cNvSpPr>
                      </a:nvSpPr>
                      <a:spPr bwMode="auto">
                        <a:xfrm>
                          <a:off x="4608" y="2256"/>
                          <a:ext cx="288"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a:t>1</a:t>
                            </a:r>
                          </a:p>
                        </a:txBody>
                        <a:useSpRect/>
                      </a:txSp>
                    </a:sp>
                    <a:sp>
                      <a:nvSpPr>
                        <a:cNvPr id="39959" name="Text Box 16"/>
                        <a:cNvSpPr txBox="1">
                          <a:spLocks noChangeArrowheads="1"/>
                        </a:cNvSpPr>
                      </a:nvSpPr>
                      <a:spPr bwMode="auto">
                        <a:xfrm>
                          <a:off x="3410" y="2448"/>
                          <a:ext cx="286"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a:t>-1</a:t>
                            </a:r>
                          </a:p>
                        </a:txBody>
                        <a:useSpRect/>
                      </a:txSp>
                    </a:sp>
                    <a:sp>
                      <a:nvSpPr>
                        <a:cNvPr id="39960" name="Text Box 17"/>
                        <a:cNvSpPr txBox="1">
                          <a:spLocks noChangeArrowheads="1"/>
                        </a:cNvSpPr>
                      </a:nvSpPr>
                      <a:spPr bwMode="auto">
                        <a:xfrm>
                          <a:off x="3410" y="2688"/>
                          <a:ext cx="286"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a:t>-2</a:t>
                            </a:r>
                          </a:p>
                        </a:txBody>
                        <a:useSpRect/>
                      </a:txSp>
                    </a:sp>
                    <a:sp>
                      <a:nvSpPr>
                        <a:cNvPr id="39961" name="Text Box 18"/>
                        <a:cNvSpPr txBox="1">
                          <a:spLocks noChangeArrowheads="1"/>
                        </a:cNvSpPr>
                      </a:nvSpPr>
                      <a:spPr bwMode="auto">
                        <a:xfrm>
                          <a:off x="3458" y="2208"/>
                          <a:ext cx="238" cy="288"/>
                        </a:xfrm>
                        <a:prstGeom prst="rect">
                          <a:avLst/>
                        </a:prstGeom>
                        <a:noFill/>
                        <a:ln w="9525">
                          <a:noFill/>
                          <a:miter lim="800000"/>
                          <a:headEnd/>
                          <a:tailEnd/>
                        </a:ln>
                      </a:spPr>
                      <a:txSp>
                        <a:txBody>
                          <a:bodyPr>
                            <a:spAutoFit/>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a:t>0</a:t>
                            </a:r>
                          </a:p>
                        </a:txBody>
                        <a:useSpRect/>
                      </a:txSp>
                    </a:sp>
                    <a:sp>
                      <a:nvSpPr>
                        <a:cNvPr id="39962" name="Line 19"/>
                        <a:cNvSpPr>
                          <a:spLocks noChangeShapeType="1"/>
                        </a:cNvSpPr>
                      </a:nvSpPr>
                      <a:spPr bwMode="auto">
                        <a:xfrm>
                          <a:off x="3698" y="2824"/>
                          <a:ext cx="288" cy="0"/>
                        </a:xfrm>
                        <a:prstGeom prst="line">
                          <a:avLst/>
                        </a:prstGeom>
                        <a:noFill/>
                        <a:ln w="19050">
                          <a:solidFill>
                            <a:schemeClr val="tx1"/>
                          </a:solidFill>
                          <a:prstDash val="lgDash"/>
                          <a:round/>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63" name="Line 20"/>
                        <a:cNvSpPr>
                          <a:spLocks noChangeShapeType="1"/>
                        </a:cNvSpPr>
                      </a:nvSpPr>
                      <a:spPr bwMode="auto">
                        <a:xfrm>
                          <a:off x="3936" y="2256"/>
                          <a:ext cx="0" cy="528"/>
                        </a:xfrm>
                        <a:prstGeom prst="line">
                          <a:avLst/>
                        </a:prstGeom>
                        <a:noFill/>
                        <a:ln w="19050">
                          <a:solidFill>
                            <a:srgbClr val="009900"/>
                          </a:solidFill>
                          <a:prstDash val="dash"/>
                          <a:round/>
                          <a:headEnd/>
                          <a:tailEnd/>
                        </a:ln>
                      </a:spPr>
                      <a:txSp>
                        <a:txBody>
                          <a:bodyPr wrap="none" anchor="ct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sp>
                      <a:nvSpPr>
                        <a:cNvPr id="39964" name="Line 21"/>
                        <a:cNvSpPr>
                          <a:spLocks noChangeShapeType="1"/>
                        </a:cNvSpPr>
                      </a:nvSpPr>
                      <a:spPr bwMode="auto">
                        <a:xfrm>
                          <a:off x="3456" y="2256"/>
                          <a:ext cx="1920" cy="0"/>
                        </a:xfrm>
                        <a:prstGeom prst="line">
                          <a:avLst/>
                        </a:prstGeom>
                        <a:noFill/>
                        <a:ln w="38100">
                          <a:solidFill>
                            <a:schemeClr val="tx1"/>
                          </a:solidFill>
                          <a:round/>
                          <a:headEnd/>
                          <a:tailEnd type="triangle" w="sm" len="lg"/>
                        </a:ln>
                      </a:spPr>
                      <a:txSp>
                        <a:txBody>
                          <a:bodyPr/>
                          <a:ls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endParaRPr lang="zh-CN" altLang="en-US"/>
                          </a:p>
                        </a:txBody>
                        <a:useSpRect/>
                      </a:txSp>
                    </a:sp>
                  </a:grpSp>
                </lc:lockedCanvas>
              </a:graphicData>
            </a:graphic>
          </wp:anchor>
        </w:drawing>
      </w:r>
      <w:r w:rsidR="00793093" w:rsidRPr="00C668DB">
        <w:rPr>
          <w:rFonts w:hint="eastAsia"/>
          <w:sz w:val="24"/>
          <w:szCs w:val="24"/>
        </w:rPr>
        <w:t>2</w:t>
      </w:r>
      <w:r w:rsidR="00793093" w:rsidRPr="00C668DB">
        <w:rPr>
          <w:rFonts w:hint="eastAsia"/>
          <w:sz w:val="24"/>
          <w:szCs w:val="24"/>
        </w:rPr>
        <w:t>、</w:t>
      </w:r>
      <w:r w:rsidR="00837B25">
        <w:rPr>
          <w:rFonts w:hint="eastAsia"/>
          <w:sz w:val="24"/>
          <w:szCs w:val="24"/>
        </w:rPr>
        <w:t>已知某简谐振动的振动曲线如图所示，位移的单位为厘米，时间单位为秒，则此简谐运动的振动方程为</w:t>
      </w:r>
      <w:r w:rsidR="007F68E0" w:rsidRPr="00C668DB">
        <w:rPr>
          <w:sz w:val="24"/>
          <w:szCs w:val="24"/>
        </w:rPr>
        <w:t xml:space="preserve">                                                        </w:t>
      </w:r>
    </w:p>
    <w:p w:rsidR="00837B25" w:rsidRDefault="007F68E0" w:rsidP="00A94199">
      <w:pPr>
        <w:snapToGrid w:val="0"/>
        <w:ind w:firstLine="465"/>
        <w:jc w:val="left"/>
        <w:rPr>
          <w:sz w:val="24"/>
          <w:szCs w:val="24"/>
        </w:rPr>
      </w:pPr>
      <w:r w:rsidRPr="00C668DB">
        <w:rPr>
          <w:rFonts w:hint="eastAsia"/>
          <w:sz w:val="24"/>
          <w:szCs w:val="24"/>
        </w:rPr>
        <w:t>(A)</w:t>
      </w:r>
      <w:proofErr w:type="gramStart"/>
      <w:r w:rsidRPr="00C668DB">
        <w:rPr>
          <w:rFonts w:hint="eastAsia"/>
          <w:sz w:val="24"/>
          <w:szCs w:val="24"/>
        </w:rPr>
        <w:t xml:space="preserve"> </w:t>
      </w:r>
      <w:r w:rsidR="008F2933" w:rsidRPr="00A94199">
        <w:rPr>
          <w:position w:val="-26"/>
          <w:sz w:val="24"/>
          <w:szCs w:val="24"/>
        </w:rPr>
        <w:object w:dxaOrig="2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3pt" o:ole="" fillcolor="window">
            <v:imagedata r:id="rId8" o:title=""/>
          </v:shape>
          <o:OLEObject Type="Embed" ProgID="Equation.3" ShapeID="_x0000_i1025" DrawAspect="Content" ObjectID="_1638726028" r:id="rId9"/>
        </w:object>
      </w:r>
      <w:r w:rsidR="008F2933">
        <w:t xml:space="preserve"> </w:t>
      </w:r>
      <w:proofErr w:type="gramEnd"/>
      <w:r w:rsidR="008F2933" w:rsidRPr="004D1011">
        <w:rPr>
          <w:position w:val="-6"/>
        </w:rPr>
        <w:object w:dxaOrig="380" w:dyaOrig="220">
          <v:shape id="_x0000_i1026" type="#_x0000_t75" style="width:19pt;height:11pt" o:ole="">
            <v:imagedata r:id="rId10" o:title=""/>
          </v:shape>
          <o:OLEObject Type="Embed" ProgID="Equation.3" ShapeID="_x0000_i1026" DrawAspect="Content" ObjectID="_1638726029" r:id="rId11"/>
        </w:object>
      </w:r>
      <w:r w:rsidR="00E04007" w:rsidRPr="000503FD">
        <w:rPr>
          <w:rFonts w:hint="eastAsia"/>
          <w:sz w:val="24"/>
          <w:szCs w:val="24"/>
        </w:rPr>
        <w:t>．</w:t>
      </w:r>
      <w:r w:rsidRPr="00C668DB">
        <w:rPr>
          <w:sz w:val="24"/>
          <w:szCs w:val="24"/>
        </w:rPr>
        <w:t xml:space="preserve">     </w:t>
      </w:r>
    </w:p>
    <w:p w:rsidR="007F68E0" w:rsidRPr="00C668DB" w:rsidRDefault="007F68E0" w:rsidP="0090027C">
      <w:pPr>
        <w:snapToGrid w:val="0"/>
        <w:ind w:firstLine="465"/>
        <w:rPr>
          <w:sz w:val="24"/>
          <w:szCs w:val="24"/>
        </w:rPr>
      </w:pPr>
      <w:r w:rsidRPr="00C668DB">
        <w:rPr>
          <w:sz w:val="24"/>
          <w:szCs w:val="24"/>
        </w:rPr>
        <w:t xml:space="preserve">(B) </w:t>
      </w:r>
      <w:r w:rsidR="008F2933" w:rsidRPr="00A94199">
        <w:rPr>
          <w:position w:val="-26"/>
          <w:sz w:val="24"/>
          <w:szCs w:val="24"/>
        </w:rPr>
        <w:object w:dxaOrig="2079" w:dyaOrig="660">
          <v:shape id="_x0000_i1027" type="#_x0000_t75" style="width:104pt;height:33pt" o:ole="" fillcolor="window">
            <v:imagedata r:id="rId12" o:title=""/>
          </v:shape>
          <o:OLEObject Type="Embed" ProgID="Equation.3" ShapeID="_x0000_i1027" DrawAspect="Content" ObjectID="_1638726030" r:id="rId13"/>
        </w:object>
      </w:r>
      <w:r w:rsidR="008F2933">
        <w:t xml:space="preserve"> </w:t>
      </w:r>
      <w:r w:rsidR="008F2933">
        <w:rPr>
          <w:rFonts w:hint="eastAsia"/>
        </w:rPr>
        <w:t xml:space="preserve"> </w:t>
      </w:r>
      <w:r w:rsidR="008F2933" w:rsidRPr="004D1011">
        <w:rPr>
          <w:position w:val="-6"/>
        </w:rPr>
        <w:object w:dxaOrig="380" w:dyaOrig="220">
          <v:shape id="_x0000_i1028" type="#_x0000_t75" style="width:19pt;height:11pt" o:ole="">
            <v:imagedata r:id="rId14" o:title=""/>
          </v:shape>
          <o:OLEObject Type="Embed" ProgID="Equation.3" ShapeID="_x0000_i1028" DrawAspect="Content" ObjectID="_1638726031" r:id="rId15"/>
        </w:object>
      </w:r>
      <w:r w:rsidR="00E04007" w:rsidRPr="000503FD">
        <w:rPr>
          <w:rFonts w:hint="eastAsia"/>
          <w:sz w:val="24"/>
          <w:szCs w:val="24"/>
        </w:rPr>
        <w:t>．</w:t>
      </w:r>
    </w:p>
    <w:p w:rsidR="00837B25" w:rsidRDefault="007F68E0" w:rsidP="0090027C">
      <w:pPr>
        <w:snapToGrid w:val="0"/>
        <w:ind w:firstLine="465"/>
        <w:jc w:val="left"/>
        <w:rPr>
          <w:sz w:val="24"/>
          <w:szCs w:val="24"/>
        </w:rPr>
      </w:pPr>
      <w:r w:rsidRPr="00397BCE">
        <w:rPr>
          <w:sz w:val="24"/>
          <w:szCs w:val="24"/>
        </w:rPr>
        <w:t>(C)</w:t>
      </w:r>
      <w:proofErr w:type="gramStart"/>
      <w:r w:rsidR="003E68F5">
        <w:rPr>
          <w:rFonts w:hint="eastAsia"/>
          <w:sz w:val="24"/>
          <w:szCs w:val="24"/>
        </w:rPr>
        <w:t xml:space="preserve"> </w:t>
      </w:r>
      <w:r w:rsidR="008F2933" w:rsidRPr="00A94199">
        <w:rPr>
          <w:position w:val="-26"/>
          <w:sz w:val="24"/>
          <w:szCs w:val="24"/>
        </w:rPr>
        <w:object w:dxaOrig="2160" w:dyaOrig="660">
          <v:shape id="_x0000_i1029" type="#_x0000_t75" style="width:108pt;height:33pt" o:ole="" fillcolor="window">
            <v:imagedata r:id="rId16" o:title=""/>
          </v:shape>
          <o:OLEObject Type="Embed" ProgID="Equation.3" ShapeID="_x0000_i1029" DrawAspect="Content" ObjectID="_1638726032" r:id="rId17"/>
        </w:object>
      </w:r>
      <w:r w:rsidR="008F2933" w:rsidRPr="008F2933">
        <w:rPr>
          <w:rFonts w:hint="eastAsia"/>
        </w:rPr>
        <w:t xml:space="preserve"> </w:t>
      </w:r>
      <w:proofErr w:type="gramEnd"/>
      <w:r w:rsidR="008F2933" w:rsidRPr="004D1011">
        <w:rPr>
          <w:position w:val="-6"/>
        </w:rPr>
        <w:object w:dxaOrig="380" w:dyaOrig="220">
          <v:shape id="_x0000_i1030" type="#_x0000_t75" style="width:19pt;height:11pt" o:ole="">
            <v:imagedata r:id="rId14" o:title=""/>
          </v:shape>
          <o:OLEObject Type="Embed" ProgID="Equation.3" ShapeID="_x0000_i1030" DrawAspect="Content" ObjectID="_1638726033" r:id="rId18"/>
        </w:object>
      </w:r>
      <w:r w:rsidR="00E04007" w:rsidRPr="000503FD">
        <w:rPr>
          <w:rFonts w:hint="eastAsia"/>
          <w:sz w:val="24"/>
          <w:szCs w:val="24"/>
        </w:rPr>
        <w:t>．</w:t>
      </w:r>
    </w:p>
    <w:p w:rsidR="00793093" w:rsidRDefault="007F68E0" w:rsidP="008F2933">
      <w:pPr>
        <w:wordWrap w:val="0"/>
        <w:snapToGrid w:val="0"/>
        <w:ind w:right="120" w:firstLine="465"/>
        <w:jc w:val="right"/>
        <w:rPr>
          <w:sz w:val="24"/>
          <w:szCs w:val="24"/>
        </w:rPr>
      </w:pPr>
      <w:r w:rsidRPr="00C668DB">
        <w:rPr>
          <w:rFonts w:hint="eastAsia"/>
          <w:sz w:val="24"/>
          <w:szCs w:val="24"/>
        </w:rPr>
        <w:t xml:space="preserve">(D) </w:t>
      </w:r>
      <w:r w:rsidR="00A61FA4" w:rsidRPr="00A94199">
        <w:rPr>
          <w:position w:val="-26"/>
          <w:sz w:val="24"/>
          <w:szCs w:val="24"/>
        </w:rPr>
        <w:object w:dxaOrig="2020" w:dyaOrig="660">
          <v:shape id="_x0000_i1031" type="#_x0000_t75" style="width:101pt;height:33pt" o:ole="" fillcolor="window">
            <v:imagedata r:id="rId19" o:title=""/>
          </v:shape>
          <o:OLEObject Type="Embed" ProgID="Equation.3" ShapeID="_x0000_i1031" DrawAspect="Content" ObjectID="_1638726034" r:id="rId20"/>
        </w:object>
      </w:r>
      <w:r w:rsidR="008F2933" w:rsidRPr="008F2933">
        <w:rPr>
          <w:rFonts w:hint="eastAsia"/>
        </w:rPr>
        <w:t xml:space="preserve"> </w:t>
      </w:r>
      <w:r w:rsidR="008F2933">
        <w:rPr>
          <w:rFonts w:hint="eastAsia"/>
        </w:rPr>
        <w:t xml:space="preserve"> </w:t>
      </w:r>
      <w:r w:rsidR="008F2933" w:rsidRPr="004D1011">
        <w:rPr>
          <w:position w:val="-6"/>
        </w:rPr>
        <w:object w:dxaOrig="380" w:dyaOrig="220">
          <v:shape id="_x0000_i1032" type="#_x0000_t75" style="width:19pt;height:11pt" o:ole="">
            <v:imagedata r:id="rId21" o:title=""/>
          </v:shape>
          <o:OLEObject Type="Embed" ProgID="Equation.3" ShapeID="_x0000_i1032" DrawAspect="Content" ObjectID="_1638726035" r:id="rId22"/>
        </w:object>
      </w:r>
      <w:r w:rsidR="00E04007" w:rsidRPr="000503FD">
        <w:rPr>
          <w:rFonts w:hint="eastAsia"/>
          <w:sz w:val="24"/>
          <w:szCs w:val="24"/>
        </w:rPr>
        <w:t>．</w:t>
      </w:r>
      <w:r w:rsidR="00C668DB">
        <w:rPr>
          <w:rFonts w:hint="eastAsia"/>
          <w:sz w:val="24"/>
          <w:szCs w:val="24"/>
        </w:rPr>
        <w:t xml:space="preserve">   </w:t>
      </w:r>
      <w:r w:rsidR="0090027C">
        <w:rPr>
          <w:rFonts w:hint="eastAsia"/>
          <w:sz w:val="24"/>
          <w:szCs w:val="24"/>
        </w:rPr>
        <w:t xml:space="preserve">                     </w:t>
      </w:r>
      <w:r w:rsidR="00C668DB">
        <w:rPr>
          <w:rFonts w:hint="eastAsia"/>
          <w:sz w:val="24"/>
          <w:szCs w:val="24"/>
        </w:rPr>
        <w:t xml:space="preserve">  </w:t>
      </w:r>
      <w:r w:rsidR="0091009C" w:rsidRPr="0091009C">
        <w:rPr>
          <w:rFonts w:hint="eastAsia"/>
          <w:sz w:val="24"/>
          <w:szCs w:val="24"/>
        </w:rPr>
        <w:t>［</w:t>
      </w:r>
      <w:r w:rsidR="00E17A4C">
        <w:rPr>
          <w:rFonts w:hint="eastAsia"/>
          <w:sz w:val="24"/>
          <w:szCs w:val="24"/>
        </w:rPr>
        <w:t xml:space="preserve"> </w:t>
      </w:r>
      <w:r w:rsidR="00793093" w:rsidRPr="00793093">
        <w:rPr>
          <w:sz w:val="24"/>
          <w:szCs w:val="24"/>
        </w:rPr>
        <w:t xml:space="preserve">  </w:t>
      </w:r>
      <w:r w:rsidR="000A61B5">
        <w:rPr>
          <w:rFonts w:hint="eastAsia"/>
          <w:sz w:val="24"/>
          <w:szCs w:val="24"/>
        </w:rPr>
        <w:t xml:space="preserve"> </w:t>
      </w:r>
      <w:r w:rsidR="00793093" w:rsidRPr="00793093">
        <w:rPr>
          <w:sz w:val="24"/>
          <w:szCs w:val="24"/>
        </w:rPr>
        <w:t xml:space="preserve">   </w:t>
      </w:r>
      <w:r w:rsidR="00C668DB">
        <w:rPr>
          <w:rFonts w:hint="eastAsia"/>
          <w:sz w:val="24"/>
          <w:szCs w:val="24"/>
        </w:rPr>
        <w:t xml:space="preserve"> </w:t>
      </w:r>
      <w:r w:rsidR="00793093" w:rsidRPr="00793093">
        <w:rPr>
          <w:rFonts w:hint="eastAsia"/>
          <w:sz w:val="24"/>
          <w:szCs w:val="24"/>
        </w:rPr>
        <w:t>］</w:t>
      </w:r>
    </w:p>
    <w:p w:rsidR="0090027C" w:rsidRDefault="006A48B2" w:rsidP="006A48B2">
      <w:pPr>
        <w:snapToGrid w:val="0"/>
        <w:spacing w:line="288" w:lineRule="auto"/>
      </w:pPr>
      <w:r>
        <w:rPr>
          <w:rFonts w:hint="eastAsia"/>
          <w:noProof/>
          <w:sz w:val="24"/>
          <w:szCs w:val="24"/>
        </w:rPr>
        <w:drawing>
          <wp:anchor distT="0" distB="0" distL="114300" distR="114300" simplePos="0" relativeHeight="251660288" behindDoc="0" locked="0" layoutInCell="1" allowOverlap="1">
            <wp:simplePos x="0" y="0"/>
            <wp:positionH relativeFrom="column">
              <wp:posOffset>3168015</wp:posOffset>
            </wp:positionH>
            <wp:positionV relativeFrom="paragraph">
              <wp:posOffset>17780</wp:posOffset>
            </wp:positionV>
            <wp:extent cx="2006600" cy="679450"/>
            <wp:effectExtent l="19050" t="0" r="0" b="0"/>
            <wp:wrapSquare wrapText="bothSides"/>
            <wp:docPr id="13" name="对象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15161" cy="1468438"/>
                      <a:chOff x="454819" y="4179928"/>
                      <a:chExt cx="7015161" cy="1468438"/>
                    </a:xfrm>
                  </a:grpSpPr>
                  <a:grpSp>
                    <a:nvGrpSpPr>
                      <a:cNvPr id="22" name="组合 21"/>
                      <a:cNvGrpSpPr/>
                    </a:nvGrpSpPr>
                    <a:grpSpPr>
                      <a:xfrm>
                        <a:off x="454819" y="4179928"/>
                        <a:ext cx="7015161" cy="1468438"/>
                        <a:chOff x="905669" y="4332308"/>
                        <a:chExt cx="7015161" cy="1468438"/>
                      </a:xfrm>
                    </a:grpSpPr>
                    <a:pic>
                      <a:nvPicPr>
                        <a:cNvPr id="0" name="Object 5"/>
                        <a:cNvPicPr>
                          <a:picLocks noChangeAspect="1" noChangeArrowheads="1"/>
                        </a:cNvPicPr>
                      </a:nvPicPr>
                      <a:blipFill>
                        <a:blip r:embed="rId23"/>
                        <a:srcRect/>
                        <a:stretch>
                          <a:fillRect/>
                        </a:stretch>
                      </a:blipFill>
                      <a:spPr bwMode="auto">
                        <a:xfrm>
                          <a:off x="455613" y="4379913"/>
                          <a:ext cx="1787525" cy="1000125"/>
                        </a:xfrm>
                        <a:prstGeom prst="rect">
                          <a:avLst/>
                        </a:prstGeom>
                        <a:noFill/>
                      </a:spPr>
                    </a:pic>
                    <a:sp>
                      <a:nvSpPr>
                        <a:cNvPr id="9227" name="Line 9"/>
                        <a:cNvSpPr>
                          <a:spLocks noChangeShapeType="1"/>
                        </a:cNvSpPr>
                      </a:nvSpPr>
                      <a:spPr bwMode="auto">
                        <a:xfrm>
                          <a:off x="2853531" y="5265758"/>
                          <a:ext cx="546100" cy="0"/>
                        </a:xfrm>
                        <a:prstGeom prst="line">
                          <a:avLst/>
                        </a:prstGeom>
                        <a:noFill/>
                        <a:ln w="38100">
                          <a:solidFill>
                            <a:srgbClr val="CC0000"/>
                          </a:solidFill>
                          <a:round/>
                          <a:headEnd/>
                          <a:tailEnd type="triangle" w="sm" len="lg"/>
                        </a:ln>
                      </a:spPr>
                      <a:txSp>
                        <a:txBody>
                          <a:bodyPr wrap="none" anchor="ct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pic>
                      <a:nvPicPr>
                        <a:cNvPr id="0" name="Object 6"/>
                        <a:cNvPicPr>
                          <a:picLocks noChangeAspect="1" noChangeArrowheads="1"/>
                        </a:cNvPicPr>
                      </a:nvPicPr>
                      <a:blipFill>
                        <a:blip r:embed="rId24"/>
                        <a:srcRect/>
                        <a:stretch>
                          <a:fillRect/>
                        </a:stretch>
                      </a:blipFill>
                      <a:spPr bwMode="auto">
                        <a:xfrm>
                          <a:off x="2246313" y="4179888"/>
                          <a:ext cx="571500" cy="762000"/>
                        </a:xfrm>
                        <a:prstGeom prst="rect">
                          <a:avLst/>
                        </a:prstGeom>
                        <a:noFill/>
                      </a:spPr>
                    </a:pic>
                    <a:grpSp>
                      <a:nvGrpSpPr>
                        <a:cNvPr id="6" name="Group 51"/>
                        <a:cNvGrpSpPr>
                          <a:grpSpLocks/>
                        </a:cNvGrpSpPr>
                      </a:nvGrpSpPr>
                      <a:grpSpPr bwMode="auto">
                        <a:xfrm>
                          <a:off x="4101306" y="4462483"/>
                          <a:ext cx="3819524" cy="1338263"/>
                          <a:chOff x="2736" y="1920"/>
                          <a:chExt cx="2352" cy="480"/>
                        </a:xfrm>
                      </a:grpSpPr>
                      <a:sp>
                        <a:nvSpPr>
                          <a:cNvPr id="9229" name="AutoShape 12" descr="小棋盘"/>
                          <a:cNvSpPr>
                            <a:spLocks noChangeArrowheads="1"/>
                          </a:cNvSpPr>
                        </a:nvSpPr>
                        <a:spPr bwMode="auto">
                          <a:xfrm>
                            <a:off x="4585" y="2082"/>
                            <a:ext cx="503" cy="318"/>
                          </a:xfrm>
                          <a:prstGeom prst="rtTriangle">
                            <a:avLst/>
                          </a:prstGeom>
                          <a:pattFill prst="smCheck">
                            <a:fgClr>
                              <a:srgbClr val="0000FF"/>
                            </a:fgClr>
                            <a:bgClr>
                              <a:schemeClr val="accent1"/>
                            </a:bgClr>
                          </a:pattFill>
                          <a:ln w="9525">
                            <a:solidFill>
                              <a:schemeClr val="tx1"/>
                            </a:solidFill>
                            <a:miter lim="800000"/>
                            <a:headEnd/>
                            <a:tailEnd/>
                          </a:ln>
                        </a:spPr>
                        <a:txSp>
                          <a:txBody>
                            <a:bodyPr wrap="none" anchor="ct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sp>
                        <a:nvSpPr>
                          <a:cNvPr id="9230" name="AutoShape 13"/>
                          <a:cNvSpPr>
                            <a:spLocks noChangeArrowheads="1"/>
                          </a:cNvSpPr>
                        </a:nvSpPr>
                        <a:spPr bwMode="auto">
                          <a:xfrm rot="-9727254">
                            <a:off x="4464" y="1920"/>
                            <a:ext cx="224" cy="372"/>
                          </a:xfrm>
                          <a:prstGeom prst="moon">
                            <a:avLst>
                              <a:gd name="adj" fmla="val 44931"/>
                            </a:avLst>
                          </a:prstGeom>
                          <a:solidFill>
                            <a:srgbClr val="99FFCC"/>
                          </a:solidFill>
                          <a:ln w="19050">
                            <a:solidFill>
                              <a:schemeClr val="tx1"/>
                            </a:solidFill>
                            <a:miter lim="800000"/>
                            <a:headEnd/>
                            <a:tailEnd/>
                          </a:ln>
                        </a:spPr>
                        <a:txSp>
                          <a:txBody>
                            <a:bodyPr wrap="none" anchor="ct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grpSp>
                        <a:nvGrpSpPr>
                          <a:cNvPr id="9" name="Group 14"/>
                          <a:cNvGrpSpPr>
                            <a:grpSpLocks/>
                          </a:cNvGrpSpPr>
                        </a:nvGrpSpPr>
                        <a:grpSpPr bwMode="auto">
                          <a:xfrm>
                            <a:off x="2976" y="1968"/>
                            <a:ext cx="1584" cy="192"/>
                            <a:chOff x="1440" y="3168"/>
                            <a:chExt cx="2688" cy="432"/>
                          </a:xfrm>
                        </a:grpSpPr>
                        <a:sp>
                          <a:nvSpPr>
                            <a:cNvPr id="9233" name="Freeform 15"/>
                            <a:cNvSpPr>
                              <a:spLocks/>
                            </a:cNvSpPr>
                          </a:nvSpPr>
                          <a:spPr bwMode="auto">
                            <a:xfrm>
                              <a:off x="1872" y="3168"/>
                              <a:ext cx="672" cy="432"/>
                            </a:xfrm>
                            <a:custGeom>
                              <a:avLst/>
                              <a:gdLst>
                                <a:gd name="T0" fmla="*/ 32 w 2027"/>
                                <a:gd name="T1" fmla="*/ 46 h 690"/>
                                <a:gd name="T2" fmla="*/ 47 w 2027"/>
                                <a:gd name="T3" fmla="*/ 64 h 690"/>
                                <a:gd name="T4" fmla="*/ 79 w 2027"/>
                                <a:gd name="T5" fmla="*/ 118 h 690"/>
                                <a:gd name="T6" fmla="*/ 119 w 2027"/>
                                <a:gd name="T7" fmla="*/ 203 h 690"/>
                                <a:gd name="T8" fmla="*/ 158 w 2027"/>
                                <a:gd name="T9" fmla="*/ 289 h 690"/>
                                <a:gd name="T10" fmla="*/ 190 w 2027"/>
                                <a:gd name="T11" fmla="*/ 352 h 690"/>
                                <a:gd name="T12" fmla="*/ 222 w 2027"/>
                                <a:gd name="T13" fmla="*/ 404 h 690"/>
                                <a:gd name="T14" fmla="*/ 239 w 2027"/>
                                <a:gd name="T15" fmla="*/ 424 h 690"/>
                                <a:gd name="T16" fmla="*/ 252 w 2027"/>
                                <a:gd name="T17" fmla="*/ 431 h 690"/>
                                <a:gd name="T18" fmla="*/ 265 w 2027"/>
                                <a:gd name="T19" fmla="*/ 429 h 690"/>
                                <a:gd name="T20" fmla="*/ 281 w 2027"/>
                                <a:gd name="T21" fmla="*/ 416 h 690"/>
                                <a:gd name="T22" fmla="*/ 306 w 2027"/>
                                <a:gd name="T23" fmla="*/ 379 h 690"/>
                                <a:gd name="T24" fmla="*/ 338 w 2027"/>
                                <a:gd name="T25" fmla="*/ 322 h 690"/>
                                <a:gd name="T26" fmla="*/ 378 w 2027"/>
                                <a:gd name="T27" fmla="*/ 237 h 690"/>
                                <a:gd name="T28" fmla="*/ 417 w 2027"/>
                                <a:gd name="T29" fmla="*/ 151 h 690"/>
                                <a:gd name="T30" fmla="*/ 449 w 2027"/>
                                <a:gd name="T31" fmla="*/ 89 h 690"/>
                                <a:gd name="T32" fmla="*/ 481 w 2027"/>
                                <a:gd name="T33" fmla="*/ 36 h 690"/>
                                <a:gd name="T34" fmla="*/ 492 w 2027"/>
                                <a:gd name="T35" fmla="*/ 22 h 690"/>
                                <a:gd name="T36" fmla="*/ 503 w 2027"/>
                                <a:gd name="T37" fmla="*/ 8 h 690"/>
                                <a:gd name="T38" fmla="*/ 515 w 2027"/>
                                <a:gd name="T39" fmla="*/ 12 h 690"/>
                                <a:gd name="T40" fmla="*/ 521 w 2027"/>
                                <a:gd name="T41" fmla="*/ 15 h 690"/>
                                <a:gd name="T42" fmla="*/ 534 w 2027"/>
                                <a:gd name="T43" fmla="*/ 21 h 690"/>
                                <a:gd name="T44" fmla="*/ 556 w 2027"/>
                                <a:gd name="T45" fmla="*/ 61 h 690"/>
                                <a:gd name="T46" fmla="*/ 589 w 2027"/>
                                <a:gd name="T47" fmla="*/ 119 h 690"/>
                                <a:gd name="T48" fmla="*/ 622 w 2027"/>
                                <a:gd name="T49" fmla="*/ 190 h 690"/>
                                <a:gd name="T50" fmla="*/ 647 w 2027"/>
                                <a:gd name="T51" fmla="*/ 245 h 690"/>
                                <a:gd name="T52" fmla="*/ 663 w 2027"/>
                                <a:gd name="T53" fmla="*/ 286 h 690"/>
                                <a:gd name="T54" fmla="*/ 670 w 2027"/>
                                <a:gd name="T55" fmla="*/ 285 h 690"/>
                                <a:gd name="T56" fmla="*/ 656 w 2027"/>
                                <a:gd name="T57" fmla="*/ 249 h 690"/>
                                <a:gd name="T58" fmla="*/ 634 w 2027"/>
                                <a:gd name="T59" fmla="*/ 198 h 690"/>
                                <a:gd name="T60" fmla="*/ 602 w 2027"/>
                                <a:gd name="T61" fmla="*/ 128 h 690"/>
                                <a:gd name="T62" fmla="*/ 569 w 2027"/>
                                <a:gd name="T63" fmla="*/ 67 h 690"/>
                                <a:gd name="T64" fmla="*/ 537 w 2027"/>
                                <a:gd name="T65" fmla="*/ 18 h 690"/>
                                <a:gd name="T66" fmla="*/ 524 w 2027"/>
                                <a:gd name="T67" fmla="*/ 4 h 690"/>
                                <a:gd name="T68" fmla="*/ 511 w 2027"/>
                                <a:gd name="T69" fmla="*/ 0 h 690"/>
                                <a:gd name="T70" fmla="*/ 498 w 2027"/>
                                <a:gd name="T71" fmla="*/ 4 h 690"/>
                                <a:gd name="T72" fmla="*/ 485 w 2027"/>
                                <a:gd name="T73" fmla="*/ 18 h 690"/>
                                <a:gd name="T74" fmla="*/ 453 w 2027"/>
                                <a:gd name="T75" fmla="*/ 67 h 690"/>
                                <a:gd name="T76" fmla="*/ 421 w 2027"/>
                                <a:gd name="T77" fmla="*/ 126 h 690"/>
                                <a:gd name="T78" fmla="*/ 381 w 2027"/>
                                <a:gd name="T79" fmla="*/ 212 h 690"/>
                                <a:gd name="T80" fmla="*/ 341 w 2027"/>
                                <a:gd name="T81" fmla="*/ 298 h 690"/>
                                <a:gd name="T82" fmla="*/ 310 w 2027"/>
                                <a:gd name="T83" fmla="*/ 357 h 690"/>
                                <a:gd name="T84" fmla="*/ 278 w 2027"/>
                                <a:gd name="T85" fmla="*/ 406 h 690"/>
                                <a:gd name="T86" fmla="*/ 271 w 2027"/>
                                <a:gd name="T87" fmla="*/ 414 h 690"/>
                                <a:gd name="T88" fmla="*/ 264 w 2027"/>
                                <a:gd name="T89" fmla="*/ 419 h 690"/>
                                <a:gd name="T90" fmla="*/ 248 w 2027"/>
                                <a:gd name="T91" fmla="*/ 419 h 690"/>
                                <a:gd name="T92" fmla="*/ 241 w 2027"/>
                                <a:gd name="T93" fmla="*/ 414 h 690"/>
                                <a:gd name="T94" fmla="*/ 234 w 2027"/>
                                <a:gd name="T95" fmla="*/ 406 h 690"/>
                                <a:gd name="T96" fmla="*/ 203 w 2027"/>
                                <a:gd name="T97" fmla="*/ 357 h 690"/>
                                <a:gd name="T98" fmla="*/ 171 w 2027"/>
                                <a:gd name="T99" fmla="*/ 298 h 690"/>
                                <a:gd name="T100" fmla="*/ 131 w 2027"/>
                                <a:gd name="T101" fmla="*/ 212 h 690"/>
                                <a:gd name="T102" fmla="*/ 91 w 2027"/>
                                <a:gd name="T103" fmla="*/ 126 h 690"/>
                                <a:gd name="T104" fmla="*/ 59 w 2027"/>
                                <a:gd name="T105" fmla="*/ 68 h 690"/>
                                <a:gd name="T106" fmla="*/ 34 w 2027"/>
                                <a:gd name="T107" fmla="*/ 35 h 6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27"/>
                                <a:gd name="T163" fmla="*/ 0 h 690"/>
                                <a:gd name="T164" fmla="*/ 2027 w 2027"/>
                                <a:gd name="T165" fmla="*/ 690 h 69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27" h="690">
                                  <a:moveTo>
                                    <a:pt x="8" y="1"/>
                                  </a:moveTo>
                                  <a:lnTo>
                                    <a:pt x="0" y="17"/>
                                  </a:lnTo>
                                  <a:lnTo>
                                    <a:pt x="49" y="44"/>
                                  </a:lnTo>
                                  <a:lnTo>
                                    <a:pt x="97" y="73"/>
                                  </a:lnTo>
                                  <a:lnTo>
                                    <a:pt x="121" y="88"/>
                                  </a:lnTo>
                                  <a:lnTo>
                                    <a:pt x="124" y="80"/>
                                  </a:lnTo>
                                  <a:lnTo>
                                    <a:pt x="118" y="86"/>
                                  </a:lnTo>
                                  <a:lnTo>
                                    <a:pt x="142" y="103"/>
                                  </a:lnTo>
                                  <a:lnTo>
                                    <a:pt x="166" y="121"/>
                                  </a:lnTo>
                                  <a:lnTo>
                                    <a:pt x="190" y="142"/>
                                  </a:lnTo>
                                  <a:lnTo>
                                    <a:pt x="214" y="164"/>
                                  </a:lnTo>
                                  <a:lnTo>
                                    <a:pt x="238" y="188"/>
                                  </a:lnTo>
                                  <a:lnTo>
                                    <a:pt x="262" y="214"/>
                                  </a:lnTo>
                                  <a:lnTo>
                                    <a:pt x="286" y="241"/>
                                  </a:lnTo>
                                  <a:lnTo>
                                    <a:pt x="334" y="297"/>
                                  </a:lnTo>
                                  <a:lnTo>
                                    <a:pt x="358" y="325"/>
                                  </a:lnTo>
                                  <a:lnTo>
                                    <a:pt x="382" y="351"/>
                                  </a:lnTo>
                                  <a:lnTo>
                                    <a:pt x="406" y="378"/>
                                  </a:lnTo>
                                  <a:lnTo>
                                    <a:pt x="430" y="406"/>
                                  </a:lnTo>
                                  <a:lnTo>
                                    <a:pt x="478" y="462"/>
                                  </a:lnTo>
                                  <a:lnTo>
                                    <a:pt x="502" y="489"/>
                                  </a:lnTo>
                                  <a:lnTo>
                                    <a:pt x="526" y="515"/>
                                  </a:lnTo>
                                  <a:lnTo>
                                    <a:pt x="550" y="539"/>
                                  </a:lnTo>
                                  <a:lnTo>
                                    <a:pt x="574" y="562"/>
                                  </a:lnTo>
                                  <a:lnTo>
                                    <a:pt x="598" y="583"/>
                                  </a:lnTo>
                                  <a:lnTo>
                                    <a:pt x="622" y="605"/>
                                  </a:lnTo>
                                  <a:lnTo>
                                    <a:pt x="646" y="626"/>
                                  </a:lnTo>
                                  <a:lnTo>
                                    <a:pt x="670" y="646"/>
                                  </a:lnTo>
                                  <a:lnTo>
                                    <a:pt x="694" y="662"/>
                                  </a:lnTo>
                                  <a:lnTo>
                                    <a:pt x="697" y="664"/>
                                  </a:lnTo>
                                  <a:lnTo>
                                    <a:pt x="709" y="672"/>
                                  </a:lnTo>
                                  <a:lnTo>
                                    <a:pt x="721" y="678"/>
                                  </a:lnTo>
                                  <a:lnTo>
                                    <a:pt x="733" y="683"/>
                                  </a:lnTo>
                                  <a:lnTo>
                                    <a:pt x="745" y="686"/>
                                  </a:lnTo>
                                  <a:lnTo>
                                    <a:pt x="748" y="687"/>
                                  </a:lnTo>
                                  <a:lnTo>
                                    <a:pt x="760" y="689"/>
                                  </a:lnTo>
                                  <a:lnTo>
                                    <a:pt x="772" y="690"/>
                                  </a:lnTo>
                                  <a:lnTo>
                                    <a:pt x="784" y="689"/>
                                  </a:lnTo>
                                  <a:lnTo>
                                    <a:pt x="796" y="687"/>
                                  </a:lnTo>
                                  <a:lnTo>
                                    <a:pt x="800" y="686"/>
                                  </a:lnTo>
                                  <a:lnTo>
                                    <a:pt x="812" y="683"/>
                                  </a:lnTo>
                                  <a:lnTo>
                                    <a:pt x="824" y="678"/>
                                  </a:lnTo>
                                  <a:lnTo>
                                    <a:pt x="836" y="672"/>
                                  </a:lnTo>
                                  <a:lnTo>
                                    <a:pt x="848" y="664"/>
                                  </a:lnTo>
                                  <a:lnTo>
                                    <a:pt x="851" y="662"/>
                                  </a:lnTo>
                                  <a:lnTo>
                                    <a:pt x="875" y="646"/>
                                  </a:lnTo>
                                  <a:lnTo>
                                    <a:pt x="899" y="626"/>
                                  </a:lnTo>
                                  <a:lnTo>
                                    <a:pt x="923" y="605"/>
                                  </a:lnTo>
                                  <a:lnTo>
                                    <a:pt x="947" y="583"/>
                                  </a:lnTo>
                                  <a:lnTo>
                                    <a:pt x="970" y="562"/>
                                  </a:lnTo>
                                  <a:lnTo>
                                    <a:pt x="995" y="539"/>
                                  </a:lnTo>
                                  <a:lnTo>
                                    <a:pt x="1019" y="515"/>
                                  </a:lnTo>
                                  <a:lnTo>
                                    <a:pt x="1043" y="489"/>
                                  </a:lnTo>
                                  <a:lnTo>
                                    <a:pt x="1067" y="462"/>
                                  </a:lnTo>
                                  <a:lnTo>
                                    <a:pt x="1115" y="406"/>
                                  </a:lnTo>
                                  <a:lnTo>
                                    <a:pt x="1139" y="378"/>
                                  </a:lnTo>
                                  <a:lnTo>
                                    <a:pt x="1163" y="351"/>
                                  </a:lnTo>
                                  <a:lnTo>
                                    <a:pt x="1187" y="325"/>
                                  </a:lnTo>
                                  <a:lnTo>
                                    <a:pt x="1211" y="297"/>
                                  </a:lnTo>
                                  <a:lnTo>
                                    <a:pt x="1259" y="241"/>
                                  </a:lnTo>
                                  <a:lnTo>
                                    <a:pt x="1283" y="214"/>
                                  </a:lnTo>
                                  <a:lnTo>
                                    <a:pt x="1307" y="188"/>
                                  </a:lnTo>
                                  <a:lnTo>
                                    <a:pt x="1331" y="164"/>
                                  </a:lnTo>
                                  <a:lnTo>
                                    <a:pt x="1354" y="142"/>
                                  </a:lnTo>
                                  <a:lnTo>
                                    <a:pt x="1379" y="120"/>
                                  </a:lnTo>
                                  <a:lnTo>
                                    <a:pt x="1403" y="98"/>
                                  </a:lnTo>
                                  <a:lnTo>
                                    <a:pt x="1427" y="77"/>
                                  </a:lnTo>
                                  <a:lnTo>
                                    <a:pt x="1451" y="58"/>
                                  </a:lnTo>
                                  <a:lnTo>
                                    <a:pt x="1475" y="41"/>
                                  </a:lnTo>
                                  <a:lnTo>
                                    <a:pt x="1468" y="34"/>
                                  </a:lnTo>
                                  <a:lnTo>
                                    <a:pt x="1472" y="43"/>
                                  </a:lnTo>
                                  <a:lnTo>
                                    <a:pt x="1484" y="35"/>
                                  </a:lnTo>
                                  <a:lnTo>
                                    <a:pt x="1496" y="29"/>
                                  </a:lnTo>
                                  <a:lnTo>
                                    <a:pt x="1508" y="24"/>
                                  </a:lnTo>
                                  <a:lnTo>
                                    <a:pt x="1520" y="21"/>
                                  </a:lnTo>
                                  <a:lnTo>
                                    <a:pt x="1516" y="12"/>
                                  </a:lnTo>
                                  <a:lnTo>
                                    <a:pt x="1516" y="21"/>
                                  </a:lnTo>
                                  <a:lnTo>
                                    <a:pt x="1528" y="19"/>
                                  </a:lnTo>
                                  <a:lnTo>
                                    <a:pt x="1540" y="18"/>
                                  </a:lnTo>
                                  <a:lnTo>
                                    <a:pt x="1552" y="19"/>
                                  </a:lnTo>
                                  <a:lnTo>
                                    <a:pt x="1564" y="21"/>
                                  </a:lnTo>
                                  <a:lnTo>
                                    <a:pt x="1564" y="12"/>
                                  </a:lnTo>
                                  <a:lnTo>
                                    <a:pt x="1561" y="21"/>
                                  </a:lnTo>
                                  <a:lnTo>
                                    <a:pt x="1573" y="24"/>
                                  </a:lnTo>
                                  <a:lnTo>
                                    <a:pt x="1585" y="29"/>
                                  </a:lnTo>
                                  <a:lnTo>
                                    <a:pt x="1597" y="35"/>
                                  </a:lnTo>
                                  <a:lnTo>
                                    <a:pt x="1609" y="43"/>
                                  </a:lnTo>
                                  <a:lnTo>
                                    <a:pt x="1612" y="34"/>
                                  </a:lnTo>
                                  <a:lnTo>
                                    <a:pt x="1606" y="41"/>
                                  </a:lnTo>
                                  <a:lnTo>
                                    <a:pt x="1630" y="58"/>
                                  </a:lnTo>
                                  <a:lnTo>
                                    <a:pt x="1654" y="77"/>
                                  </a:lnTo>
                                  <a:lnTo>
                                    <a:pt x="1678" y="98"/>
                                  </a:lnTo>
                                  <a:lnTo>
                                    <a:pt x="1702" y="120"/>
                                  </a:lnTo>
                                  <a:lnTo>
                                    <a:pt x="1726" y="142"/>
                                  </a:lnTo>
                                  <a:lnTo>
                                    <a:pt x="1750" y="164"/>
                                  </a:lnTo>
                                  <a:lnTo>
                                    <a:pt x="1776" y="190"/>
                                  </a:lnTo>
                                  <a:lnTo>
                                    <a:pt x="1802" y="218"/>
                                  </a:lnTo>
                                  <a:lnTo>
                                    <a:pt x="1828" y="247"/>
                                  </a:lnTo>
                                  <a:lnTo>
                                    <a:pt x="1853" y="275"/>
                                  </a:lnTo>
                                  <a:lnTo>
                                    <a:pt x="1876" y="303"/>
                                  </a:lnTo>
                                  <a:lnTo>
                                    <a:pt x="1898" y="329"/>
                                  </a:lnTo>
                                  <a:lnTo>
                                    <a:pt x="1917" y="351"/>
                                  </a:lnTo>
                                  <a:lnTo>
                                    <a:pt x="1935" y="372"/>
                                  </a:lnTo>
                                  <a:lnTo>
                                    <a:pt x="1951" y="392"/>
                                  </a:lnTo>
                                  <a:lnTo>
                                    <a:pt x="1965" y="410"/>
                                  </a:lnTo>
                                  <a:lnTo>
                                    <a:pt x="1978" y="428"/>
                                  </a:lnTo>
                                  <a:lnTo>
                                    <a:pt x="1989" y="443"/>
                                  </a:lnTo>
                                  <a:lnTo>
                                    <a:pt x="1999" y="457"/>
                                  </a:lnTo>
                                  <a:lnTo>
                                    <a:pt x="2007" y="468"/>
                                  </a:lnTo>
                                  <a:lnTo>
                                    <a:pt x="2013" y="477"/>
                                  </a:lnTo>
                                  <a:lnTo>
                                    <a:pt x="2027" y="466"/>
                                  </a:lnTo>
                                  <a:lnTo>
                                    <a:pt x="2020" y="455"/>
                                  </a:lnTo>
                                  <a:lnTo>
                                    <a:pt x="2012" y="444"/>
                                  </a:lnTo>
                                  <a:lnTo>
                                    <a:pt x="2002" y="430"/>
                                  </a:lnTo>
                                  <a:lnTo>
                                    <a:pt x="1991" y="415"/>
                                  </a:lnTo>
                                  <a:lnTo>
                                    <a:pt x="1978" y="397"/>
                                  </a:lnTo>
                                  <a:lnTo>
                                    <a:pt x="1964" y="379"/>
                                  </a:lnTo>
                                  <a:lnTo>
                                    <a:pt x="1948" y="359"/>
                                  </a:lnTo>
                                  <a:lnTo>
                                    <a:pt x="1931" y="339"/>
                                  </a:lnTo>
                                  <a:lnTo>
                                    <a:pt x="1911" y="316"/>
                                  </a:lnTo>
                                  <a:lnTo>
                                    <a:pt x="1889" y="290"/>
                                  </a:lnTo>
                                  <a:lnTo>
                                    <a:pt x="1866" y="262"/>
                                  </a:lnTo>
                                  <a:lnTo>
                                    <a:pt x="1841" y="234"/>
                                  </a:lnTo>
                                  <a:lnTo>
                                    <a:pt x="1815" y="205"/>
                                  </a:lnTo>
                                  <a:lnTo>
                                    <a:pt x="1789" y="177"/>
                                  </a:lnTo>
                                  <a:lnTo>
                                    <a:pt x="1763" y="151"/>
                                  </a:lnTo>
                                  <a:lnTo>
                                    <a:pt x="1738" y="129"/>
                                  </a:lnTo>
                                  <a:lnTo>
                                    <a:pt x="1715" y="107"/>
                                  </a:lnTo>
                                  <a:lnTo>
                                    <a:pt x="1691" y="85"/>
                                  </a:lnTo>
                                  <a:lnTo>
                                    <a:pt x="1667" y="64"/>
                                  </a:lnTo>
                                  <a:lnTo>
                                    <a:pt x="1643" y="45"/>
                                  </a:lnTo>
                                  <a:lnTo>
                                    <a:pt x="1619" y="28"/>
                                  </a:lnTo>
                                  <a:lnTo>
                                    <a:pt x="1616" y="26"/>
                                  </a:lnTo>
                                  <a:lnTo>
                                    <a:pt x="1604" y="18"/>
                                  </a:lnTo>
                                  <a:lnTo>
                                    <a:pt x="1592" y="12"/>
                                  </a:lnTo>
                                  <a:lnTo>
                                    <a:pt x="1580" y="7"/>
                                  </a:lnTo>
                                  <a:lnTo>
                                    <a:pt x="1568" y="4"/>
                                  </a:lnTo>
                                  <a:lnTo>
                                    <a:pt x="1564" y="3"/>
                                  </a:lnTo>
                                  <a:lnTo>
                                    <a:pt x="1552" y="1"/>
                                  </a:lnTo>
                                  <a:lnTo>
                                    <a:pt x="1540" y="0"/>
                                  </a:lnTo>
                                  <a:lnTo>
                                    <a:pt x="1528" y="1"/>
                                  </a:lnTo>
                                  <a:lnTo>
                                    <a:pt x="1516" y="3"/>
                                  </a:lnTo>
                                  <a:lnTo>
                                    <a:pt x="1513" y="4"/>
                                  </a:lnTo>
                                  <a:lnTo>
                                    <a:pt x="1501" y="7"/>
                                  </a:lnTo>
                                  <a:lnTo>
                                    <a:pt x="1489" y="12"/>
                                  </a:lnTo>
                                  <a:lnTo>
                                    <a:pt x="1477" y="18"/>
                                  </a:lnTo>
                                  <a:lnTo>
                                    <a:pt x="1465" y="26"/>
                                  </a:lnTo>
                                  <a:lnTo>
                                    <a:pt x="1462" y="28"/>
                                  </a:lnTo>
                                  <a:lnTo>
                                    <a:pt x="1438" y="45"/>
                                  </a:lnTo>
                                  <a:lnTo>
                                    <a:pt x="1414" y="64"/>
                                  </a:lnTo>
                                  <a:lnTo>
                                    <a:pt x="1390" y="85"/>
                                  </a:lnTo>
                                  <a:lnTo>
                                    <a:pt x="1366" y="107"/>
                                  </a:lnTo>
                                  <a:lnTo>
                                    <a:pt x="1342" y="129"/>
                                  </a:lnTo>
                                  <a:lnTo>
                                    <a:pt x="1318" y="151"/>
                                  </a:lnTo>
                                  <a:lnTo>
                                    <a:pt x="1294" y="175"/>
                                  </a:lnTo>
                                  <a:lnTo>
                                    <a:pt x="1270" y="201"/>
                                  </a:lnTo>
                                  <a:lnTo>
                                    <a:pt x="1246" y="228"/>
                                  </a:lnTo>
                                  <a:lnTo>
                                    <a:pt x="1198" y="284"/>
                                  </a:lnTo>
                                  <a:lnTo>
                                    <a:pt x="1174" y="312"/>
                                  </a:lnTo>
                                  <a:lnTo>
                                    <a:pt x="1150" y="339"/>
                                  </a:lnTo>
                                  <a:lnTo>
                                    <a:pt x="1126" y="365"/>
                                  </a:lnTo>
                                  <a:lnTo>
                                    <a:pt x="1102" y="393"/>
                                  </a:lnTo>
                                  <a:lnTo>
                                    <a:pt x="1054" y="449"/>
                                  </a:lnTo>
                                  <a:lnTo>
                                    <a:pt x="1030" y="476"/>
                                  </a:lnTo>
                                  <a:lnTo>
                                    <a:pt x="1006" y="502"/>
                                  </a:lnTo>
                                  <a:lnTo>
                                    <a:pt x="982" y="526"/>
                                  </a:lnTo>
                                  <a:lnTo>
                                    <a:pt x="958" y="549"/>
                                  </a:lnTo>
                                  <a:lnTo>
                                    <a:pt x="934" y="570"/>
                                  </a:lnTo>
                                  <a:lnTo>
                                    <a:pt x="910" y="592"/>
                                  </a:lnTo>
                                  <a:lnTo>
                                    <a:pt x="886" y="613"/>
                                  </a:lnTo>
                                  <a:lnTo>
                                    <a:pt x="862" y="633"/>
                                  </a:lnTo>
                                  <a:lnTo>
                                    <a:pt x="838" y="649"/>
                                  </a:lnTo>
                                  <a:lnTo>
                                    <a:pt x="844" y="656"/>
                                  </a:lnTo>
                                  <a:lnTo>
                                    <a:pt x="841" y="647"/>
                                  </a:lnTo>
                                  <a:lnTo>
                                    <a:pt x="829" y="655"/>
                                  </a:lnTo>
                                  <a:lnTo>
                                    <a:pt x="817" y="661"/>
                                  </a:lnTo>
                                  <a:lnTo>
                                    <a:pt x="805" y="666"/>
                                  </a:lnTo>
                                  <a:lnTo>
                                    <a:pt x="793" y="669"/>
                                  </a:lnTo>
                                  <a:lnTo>
                                    <a:pt x="796" y="678"/>
                                  </a:lnTo>
                                  <a:lnTo>
                                    <a:pt x="796" y="669"/>
                                  </a:lnTo>
                                  <a:lnTo>
                                    <a:pt x="784" y="671"/>
                                  </a:lnTo>
                                  <a:lnTo>
                                    <a:pt x="772" y="672"/>
                                  </a:lnTo>
                                  <a:lnTo>
                                    <a:pt x="760" y="671"/>
                                  </a:lnTo>
                                  <a:lnTo>
                                    <a:pt x="748" y="669"/>
                                  </a:lnTo>
                                  <a:lnTo>
                                    <a:pt x="748" y="678"/>
                                  </a:lnTo>
                                  <a:lnTo>
                                    <a:pt x="752" y="669"/>
                                  </a:lnTo>
                                  <a:lnTo>
                                    <a:pt x="740" y="666"/>
                                  </a:lnTo>
                                  <a:lnTo>
                                    <a:pt x="728" y="661"/>
                                  </a:lnTo>
                                  <a:lnTo>
                                    <a:pt x="716" y="655"/>
                                  </a:lnTo>
                                  <a:lnTo>
                                    <a:pt x="704" y="647"/>
                                  </a:lnTo>
                                  <a:lnTo>
                                    <a:pt x="700" y="656"/>
                                  </a:lnTo>
                                  <a:lnTo>
                                    <a:pt x="707" y="649"/>
                                  </a:lnTo>
                                  <a:lnTo>
                                    <a:pt x="683" y="633"/>
                                  </a:lnTo>
                                  <a:lnTo>
                                    <a:pt x="659" y="613"/>
                                  </a:lnTo>
                                  <a:lnTo>
                                    <a:pt x="635" y="592"/>
                                  </a:lnTo>
                                  <a:lnTo>
                                    <a:pt x="611" y="570"/>
                                  </a:lnTo>
                                  <a:lnTo>
                                    <a:pt x="586" y="549"/>
                                  </a:lnTo>
                                  <a:lnTo>
                                    <a:pt x="563" y="526"/>
                                  </a:lnTo>
                                  <a:lnTo>
                                    <a:pt x="539" y="502"/>
                                  </a:lnTo>
                                  <a:lnTo>
                                    <a:pt x="515" y="476"/>
                                  </a:lnTo>
                                  <a:lnTo>
                                    <a:pt x="491" y="449"/>
                                  </a:lnTo>
                                  <a:lnTo>
                                    <a:pt x="443" y="393"/>
                                  </a:lnTo>
                                  <a:lnTo>
                                    <a:pt x="419" y="365"/>
                                  </a:lnTo>
                                  <a:lnTo>
                                    <a:pt x="395" y="339"/>
                                  </a:lnTo>
                                  <a:lnTo>
                                    <a:pt x="371" y="312"/>
                                  </a:lnTo>
                                  <a:lnTo>
                                    <a:pt x="347" y="284"/>
                                  </a:lnTo>
                                  <a:lnTo>
                                    <a:pt x="299" y="228"/>
                                  </a:lnTo>
                                  <a:lnTo>
                                    <a:pt x="275" y="201"/>
                                  </a:lnTo>
                                  <a:lnTo>
                                    <a:pt x="251" y="175"/>
                                  </a:lnTo>
                                  <a:lnTo>
                                    <a:pt x="227" y="151"/>
                                  </a:lnTo>
                                  <a:lnTo>
                                    <a:pt x="202" y="129"/>
                                  </a:lnTo>
                                  <a:lnTo>
                                    <a:pt x="179" y="108"/>
                                  </a:lnTo>
                                  <a:lnTo>
                                    <a:pt x="155" y="90"/>
                                  </a:lnTo>
                                  <a:lnTo>
                                    <a:pt x="131" y="73"/>
                                  </a:lnTo>
                                  <a:lnTo>
                                    <a:pt x="128" y="71"/>
                                  </a:lnTo>
                                  <a:lnTo>
                                    <a:pt x="104" y="56"/>
                                  </a:lnTo>
                                  <a:lnTo>
                                    <a:pt x="56" y="27"/>
                                  </a:lnTo>
                                  <a:lnTo>
                                    <a:pt x="8" y="1"/>
                                  </a:lnTo>
                                  <a:close/>
                                </a:path>
                              </a:pathLst>
                            </a:custGeom>
                            <a:solidFill>
                              <a:srgbClr val="0000FF"/>
                            </a:solidFill>
                            <a:ln w="19050">
                              <a:solidFill>
                                <a:srgbClr val="0000FF"/>
                              </a:solidFill>
                              <a:round/>
                              <a:headEnd/>
                              <a:tailEnd/>
                            </a:ln>
                          </a:spPr>
                          <a:txSp>
                            <a:txBody>
                              <a:bodyP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sp>
                          <a:nvSpPr>
                            <a:cNvPr id="9234" name="Freeform 16"/>
                            <a:cNvSpPr>
                              <a:spLocks/>
                            </a:cNvSpPr>
                          </a:nvSpPr>
                          <a:spPr bwMode="auto">
                            <a:xfrm>
                              <a:off x="2400" y="3168"/>
                              <a:ext cx="672" cy="432"/>
                            </a:xfrm>
                            <a:custGeom>
                              <a:avLst/>
                              <a:gdLst>
                                <a:gd name="T0" fmla="*/ 32 w 2027"/>
                                <a:gd name="T1" fmla="*/ 46 h 690"/>
                                <a:gd name="T2" fmla="*/ 47 w 2027"/>
                                <a:gd name="T3" fmla="*/ 64 h 690"/>
                                <a:gd name="T4" fmla="*/ 79 w 2027"/>
                                <a:gd name="T5" fmla="*/ 118 h 690"/>
                                <a:gd name="T6" fmla="*/ 119 w 2027"/>
                                <a:gd name="T7" fmla="*/ 203 h 690"/>
                                <a:gd name="T8" fmla="*/ 158 w 2027"/>
                                <a:gd name="T9" fmla="*/ 289 h 690"/>
                                <a:gd name="T10" fmla="*/ 190 w 2027"/>
                                <a:gd name="T11" fmla="*/ 352 h 690"/>
                                <a:gd name="T12" fmla="*/ 222 w 2027"/>
                                <a:gd name="T13" fmla="*/ 404 h 690"/>
                                <a:gd name="T14" fmla="*/ 239 w 2027"/>
                                <a:gd name="T15" fmla="*/ 424 h 690"/>
                                <a:gd name="T16" fmla="*/ 252 w 2027"/>
                                <a:gd name="T17" fmla="*/ 431 h 690"/>
                                <a:gd name="T18" fmla="*/ 265 w 2027"/>
                                <a:gd name="T19" fmla="*/ 429 h 690"/>
                                <a:gd name="T20" fmla="*/ 281 w 2027"/>
                                <a:gd name="T21" fmla="*/ 416 h 690"/>
                                <a:gd name="T22" fmla="*/ 306 w 2027"/>
                                <a:gd name="T23" fmla="*/ 379 h 690"/>
                                <a:gd name="T24" fmla="*/ 338 w 2027"/>
                                <a:gd name="T25" fmla="*/ 322 h 690"/>
                                <a:gd name="T26" fmla="*/ 378 w 2027"/>
                                <a:gd name="T27" fmla="*/ 237 h 690"/>
                                <a:gd name="T28" fmla="*/ 417 w 2027"/>
                                <a:gd name="T29" fmla="*/ 151 h 690"/>
                                <a:gd name="T30" fmla="*/ 449 w 2027"/>
                                <a:gd name="T31" fmla="*/ 89 h 690"/>
                                <a:gd name="T32" fmla="*/ 481 w 2027"/>
                                <a:gd name="T33" fmla="*/ 36 h 690"/>
                                <a:gd name="T34" fmla="*/ 492 w 2027"/>
                                <a:gd name="T35" fmla="*/ 22 h 690"/>
                                <a:gd name="T36" fmla="*/ 503 w 2027"/>
                                <a:gd name="T37" fmla="*/ 8 h 690"/>
                                <a:gd name="T38" fmla="*/ 515 w 2027"/>
                                <a:gd name="T39" fmla="*/ 12 h 690"/>
                                <a:gd name="T40" fmla="*/ 521 w 2027"/>
                                <a:gd name="T41" fmla="*/ 15 h 690"/>
                                <a:gd name="T42" fmla="*/ 534 w 2027"/>
                                <a:gd name="T43" fmla="*/ 21 h 690"/>
                                <a:gd name="T44" fmla="*/ 556 w 2027"/>
                                <a:gd name="T45" fmla="*/ 61 h 690"/>
                                <a:gd name="T46" fmla="*/ 589 w 2027"/>
                                <a:gd name="T47" fmla="*/ 119 h 690"/>
                                <a:gd name="T48" fmla="*/ 622 w 2027"/>
                                <a:gd name="T49" fmla="*/ 190 h 690"/>
                                <a:gd name="T50" fmla="*/ 647 w 2027"/>
                                <a:gd name="T51" fmla="*/ 245 h 690"/>
                                <a:gd name="T52" fmla="*/ 663 w 2027"/>
                                <a:gd name="T53" fmla="*/ 286 h 690"/>
                                <a:gd name="T54" fmla="*/ 670 w 2027"/>
                                <a:gd name="T55" fmla="*/ 285 h 690"/>
                                <a:gd name="T56" fmla="*/ 656 w 2027"/>
                                <a:gd name="T57" fmla="*/ 249 h 690"/>
                                <a:gd name="T58" fmla="*/ 634 w 2027"/>
                                <a:gd name="T59" fmla="*/ 198 h 690"/>
                                <a:gd name="T60" fmla="*/ 602 w 2027"/>
                                <a:gd name="T61" fmla="*/ 128 h 690"/>
                                <a:gd name="T62" fmla="*/ 569 w 2027"/>
                                <a:gd name="T63" fmla="*/ 67 h 690"/>
                                <a:gd name="T64" fmla="*/ 537 w 2027"/>
                                <a:gd name="T65" fmla="*/ 18 h 690"/>
                                <a:gd name="T66" fmla="*/ 524 w 2027"/>
                                <a:gd name="T67" fmla="*/ 4 h 690"/>
                                <a:gd name="T68" fmla="*/ 511 w 2027"/>
                                <a:gd name="T69" fmla="*/ 0 h 690"/>
                                <a:gd name="T70" fmla="*/ 498 w 2027"/>
                                <a:gd name="T71" fmla="*/ 4 h 690"/>
                                <a:gd name="T72" fmla="*/ 485 w 2027"/>
                                <a:gd name="T73" fmla="*/ 18 h 690"/>
                                <a:gd name="T74" fmla="*/ 453 w 2027"/>
                                <a:gd name="T75" fmla="*/ 67 h 690"/>
                                <a:gd name="T76" fmla="*/ 421 w 2027"/>
                                <a:gd name="T77" fmla="*/ 126 h 690"/>
                                <a:gd name="T78" fmla="*/ 381 w 2027"/>
                                <a:gd name="T79" fmla="*/ 212 h 690"/>
                                <a:gd name="T80" fmla="*/ 341 w 2027"/>
                                <a:gd name="T81" fmla="*/ 298 h 690"/>
                                <a:gd name="T82" fmla="*/ 310 w 2027"/>
                                <a:gd name="T83" fmla="*/ 357 h 690"/>
                                <a:gd name="T84" fmla="*/ 278 w 2027"/>
                                <a:gd name="T85" fmla="*/ 406 h 690"/>
                                <a:gd name="T86" fmla="*/ 271 w 2027"/>
                                <a:gd name="T87" fmla="*/ 414 h 690"/>
                                <a:gd name="T88" fmla="*/ 264 w 2027"/>
                                <a:gd name="T89" fmla="*/ 419 h 690"/>
                                <a:gd name="T90" fmla="*/ 248 w 2027"/>
                                <a:gd name="T91" fmla="*/ 419 h 690"/>
                                <a:gd name="T92" fmla="*/ 241 w 2027"/>
                                <a:gd name="T93" fmla="*/ 414 h 690"/>
                                <a:gd name="T94" fmla="*/ 234 w 2027"/>
                                <a:gd name="T95" fmla="*/ 406 h 690"/>
                                <a:gd name="T96" fmla="*/ 203 w 2027"/>
                                <a:gd name="T97" fmla="*/ 357 h 690"/>
                                <a:gd name="T98" fmla="*/ 171 w 2027"/>
                                <a:gd name="T99" fmla="*/ 298 h 690"/>
                                <a:gd name="T100" fmla="*/ 131 w 2027"/>
                                <a:gd name="T101" fmla="*/ 212 h 690"/>
                                <a:gd name="T102" fmla="*/ 91 w 2027"/>
                                <a:gd name="T103" fmla="*/ 126 h 690"/>
                                <a:gd name="T104" fmla="*/ 59 w 2027"/>
                                <a:gd name="T105" fmla="*/ 68 h 690"/>
                                <a:gd name="T106" fmla="*/ 34 w 2027"/>
                                <a:gd name="T107" fmla="*/ 35 h 6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27"/>
                                <a:gd name="T163" fmla="*/ 0 h 690"/>
                                <a:gd name="T164" fmla="*/ 2027 w 2027"/>
                                <a:gd name="T165" fmla="*/ 690 h 69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27" h="690">
                                  <a:moveTo>
                                    <a:pt x="8" y="1"/>
                                  </a:moveTo>
                                  <a:lnTo>
                                    <a:pt x="0" y="17"/>
                                  </a:lnTo>
                                  <a:lnTo>
                                    <a:pt x="49" y="44"/>
                                  </a:lnTo>
                                  <a:lnTo>
                                    <a:pt x="97" y="73"/>
                                  </a:lnTo>
                                  <a:lnTo>
                                    <a:pt x="121" y="88"/>
                                  </a:lnTo>
                                  <a:lnTo>
                                    <a:pt x="124" y="80"/>
                                  </a:lnTo>
                                  <a:lnTo>
                                    <a:pt x="118" y="86"/>
                                  </a:lnTo>
                                  <a:lnTo>
                                    <a:pt x="142" y="103"/>
                                  </a:lnTo>
                                  <a:lnTo>
                                    <a:pt x="166" y="121"/>
                                  </a:lnTo>
                                  <a:lnTo>
                                    <a:pt x="190" y="142"/>
                                  </a:lnTo>
                                  <a:lnTo>
                                    <a:pt x="214" y="164"/>
                                  </a:lnTo>
                                  <a:lnTo>
                                    <a:pt x="238" y="188"/>
                                  </a:lnTo>
                                  <a:lnTo>
                                    <a:pt x="262" y="214"/>
                                  </a:lnTo>
                                  <a:lnTo>
                                    <a:pt x="286" y="241"/>
                                  </a:lnTo>
                                  <a:lnTo>
                                    <a:pt x="334" y="297"/>
                                  </a:lnTo>
                                  <a:lnTo>
                                    <a:pt x="358" y="325"/>
                                  </a:lnTo>
                                  <a:lnTo>
                                    <a:pt x="382" y="351"/>
                                  </a:lnTo>
                                  <a:lnTo>
                                    <a:pt x="406" y="378"/>
                                  </a:lnTo>
                                  <a:lnTo>
                                    <a:pt x="430" y="406"/>
                                  </a:lnTo>
                                  <a:lnTo>
                                    <a:pt x="478" y="462"/>
                                  </a:lnTo>
                                  <a:lnTo>
                                    <a:pt x="502" y="489"/>
                                  </a:lnTo>
                                  <a:lnTo>
                                    <a:pt x="526" y="515"/>
                                  </a:lnTo>
                                  <a:lnTo>
                                    <a:pt x="550" y="539"/>
                                  </a:lnTo>
                                  <a:lnTo>
                                    <a:pt x="574" y="562"/>
                                  </a:lnTo>
                                  <a:lnTo>
                                    <a:pt x="598" y="583"/>
                                  </a:lnTo>
                                  <a:lnTo>
                                    <a:pt x="622" y="605"/>
                                  </a:lnTo>
                                  <a:lnTo>
                                    <a:pt x="646" y="626"/>
                                  </a:lnTo>
                                  <a:lnTo>
                                    <a:pt x="670" y="646"/>
                                  </a:lnTo>
                                  <a:lnTo>
                                    <a:pt x="694" y="662"/>
                                  </a:lnTo>
                                  <a:lnTo>
                                    <a:pt x="697" y="664"/>
                                  </a:lnTo>
                                  <a:lnTo>
                                    <a:pt x="709" y="672"/>
                                  </a:lnTo>
                                  <a:lnTo>
                                    <a:pt x="721" y="678"/>
                                  </a:lnTo>
                                  <a:lnTo>
                                    <a:pt x="733" y="683"/>
                                  </a:lnTo>
                                  <a:lnTo>
                                    <a:pt x="745" y="686"/>
                                  </a:lnTo>
                                  <a:lnTo>
                                    <a:pt x="748" y="687"/>
                                  </a:lnTo>
                                  <a:lnTo>
                                    <a:pt x="760" y="689"/>
                                  </a:lnTo>
                                  <a:lnTo>
                                    <a:pt x="772" y="690"/>
                                  </a:lnTo>
                                  <a:lnTo>
                                    <a:pt x="784" y="689"/>
                                  </a:lnTo>
                                  <a:lnTo>
                                    <a:pt x="796" y="687"/>
                                  </a:lnTo>
                                  <a:lnTo>
                                    <a:pt x="800" y="686"/>
                                  </a:lnTo>
                                  <a:lnTo>
                                    <a:pt x="812" y="683"/>
                                  </a:lnTo>
                                  <a:lnTo>
                                    <a:pt x="824" y="678"/>
                                  </a:lnTo>
                                  <a:lnTo>
                                    <a:pt x="836" y="672"/>
                                  </a:lnTo>
                                  <a:lnTo>
                                    <a:pt x="848" y="664"/>
                                  </a:lnTo>
                                  <a:lnTo>
                                    <a:pt x="851" y="662"/>
                                  </a:lnTo>
                                  <a:lnTo>
                                    <a:pt x="875" y="646"/>
                                  </a:lnTo>
                                  <a:lnTo>
                                    <a:pt x="899" y="626"/>
                                  </a:lnTo>
                                  <a:lnTo>
                                    <a:pt x="923" y="605"/>
                                  </a:lnTo>
                                  <a:lnTo>
                                    <a:pt x="947" y="583"/>
                                  </a:lnTo>
                                  <a:lnTo>
                                    <a:pt x="970" y="562"/>
                                  </a:lnTo>
                                  <a:lnTo>
                                    <a:pt x="995" y="539"/>
                                  </a:lnTo>
                                  <a:lnTo>
                                    <a:pt x="1019" y="515"/>
                                  </a:lnTo>
                                  <a:lnTo>
                                    <a:pt x="1043" y="489"/>
                                  </a:lnTo>
                                  <a:lnTo>
                                    <a:pt x="1067" y="462"/>
                                  </a:lnTo>
                                  <a:lnTo>
                                    <a:pt x="1115" y="406"/>
                                  </a:lnTo>
                                  <a:lnTo>
                                    <a:pt x="1139" y="378"/>
                                  </a:lnTo>
                                  <a:lnTo>
                                    <a:pt x="1163" y="351"/>
                                  </a:lnTo>
                                  <a:lnTo>
                                    <a:pt x="1187" y="325"/>
                                  </a:lnTo>
                                  <a:lnTo>
                                    <a:pt x="1211" y="297"/>
                                  </a:lnTo>
                                  <a:lnTo>
                                    <a:pt x="1259" y="241"/>
                                  </a:lnTo>
                                  <a:lnTo>
                                    <a:pt x="1283" y="214"/>
                                  </a:lnTo>
                                  <a:lnTo>
                                    <a:pt x="1307" y="188"/>
                                  </a:lnTo>
                                  <a:lnTo>
                                    <a:pt x="1331" y="164"/>
                                  </a:lnTo>
                                  <a:lnTo>
                                    <a:pt x="1354" y="142"/>
                                  </a:lnTo>
                                  <a:lnTo>
                                    <a:pt x="1379" y="120"/>
                                  </a:lnTo>
                                  <a:lnTo>
                                    <a:pt x="1403" y="98"/>
                                  </a:lnTo>
                                  <a:lnTo>
                                    <a:pt x="1427" y="77"/>
                                  </a:lnTo>
                                  <a:lnTo>
                                    <a:pt x="1451" y="58"/>
                                  </a:lnTo>
                                  <a:lnTo>
                                    <a:pt x="1475" y="41"/>
                                  </a:lnTo>
                                  <a:lnTo>
                                    <a:pt x="1468" y="34"/>
                                  </a:lnTo>
                                  <a:lnTo>
                                    <a:pt x="1472" y="43"/>
                                  </a:lnTo>
                                  <a:lnTo>
                                    <a:pt x="1484" y="35"/>
                                  </a:lnTo>
                                  <a:lnTo>
                                    <a:pt x="1496" y="29"/>
                                  </a:lnTo>
                                  <a:lnTo>
                                    <a:pt x="1508" y="24"/>
                                  </a:lnTo>
                                  <a:lnTo>
                                    <a:pt x="1520" y="21"/>
                                  </a:lnTo>
                                  <a:lnTo>
                                    <a:pt x="1516" y="12"/>
                                  </a:lnTo>
                                  <a:lnTo>
                                    <a:pt x="1516" y="21"/>
                                  </a:lnTo>
                                  <a:lnTo>
                                    <a:pt x="1528" y="19"/>
                                  </a:lnTo>
                                  <a:lnTo>
                                    <a:pt x="1540" y="18"/>
                                  </a:lnTo>
                                  <a:lnTo>
                                    <a:pt x="1552" y="19"/>
                                  </a:lnTo>
                                  <a:lnTo>
                                    <a:pt x="1564" y="21"/>
                                  </a:lnTo>
                                  <a:lnTo>
                                    <a:pt x="1564" y="12"/>
                                  </a:lnTo>
                                  <a:lnTo>
                                    <a:pt x="1561" y="21"/>
                                  </a:lnTo>
                                  <a:lnTo>
                                    <a:pt x="1573" y="24"/>
                                  </a:lnTo>
                                  <a:lnTo>
                                    <a:pt x="1585" y="29"/>
                                  </a:lnTo>
                                  <a:lnTo>
                                    <a:pt x="1597" y="35"/>
                                  </a:lnTo>
                                  <a:lnTo>
                                    <a:pt x="1609" y="43"/>
                                  </a:lnTo>
                                  <a:lnTo>
                                    <a:pt x="1612" y="34"/>
                                  </a:lnTo>
                                  <a:lnTo>
                                    <a:pt x="1606" y="41"/>
                                  </a:lnTo>
                                  <a:lnTo>
                                    <a:pt x="1630" y="58"/>
                                  </a:lnTo>
                                  <a:lnTo>
                                    <a:pt x="1654" y="77"/>
                                  </a:lnTo>
                                  <a:lnTo>
                                    <a:pt x="1678" y="98"/>
                                  </a:lnTo>
                                  <a:lnTo>
                                    <a:pt x="1702" y="120"/>
                                  </a:lnTo>
                                  <a:lnTo>
                                    <a:pt x="1726" y="142"/>
                                  </a:lnTo>
                                  <a:lnTo>
                                    <a:pt x="1750" y="164"/>
                                  </a:lnTo>
                                  <a:lnTo>
                                    <a:pt x="1776" y="190"/>
                                  </a:lnTo>
                                  <a:lnTo>
                                    <a:pt x="1802" y="218"/>
                                  </a:lnTo>
                                  <a:lnTo>
                                    <a:pt x="1828" y="247"/>
                                  </a:lnTo>
                                  <a:lnTo>
                                    <a:pt x="1853" y="275"/>
                                  </a:lnTo>
                                  <a:lnTo>
                                    <a:pt x="1876" y="303"/>
                                  </a:lnTo>
                                  <a:lnTo>
                                    <a:pt x="1898" y="329"/>
                                  </a:lnTo>
                                  <a:lnTo>
                                    <a:pt x="1917" y="351"/>
                                  </a:lnTo>
                                  <a:lnTo>
                                    <a:pt x="1935" y="372"/>
                                  </a:lnTo>
                                  <a:lnTo>
                                    <a:pt x="1951" y="392"/>
                                  </a:lnTo>
                                  <a:lnTo>
                                    <a:pt x="1965" y="410"/>
                                  </a:lnTo>
                                  <a:lnTo>
                                    <a:pt x="1978" y="428"/>
                                  </a:lnTo>
                                  <a:lnTo>
                                    <a:pt x="1989" y="443"/>
                                  </a:lnTo>
                                  <a:lnTo>
                                    <a:pt x="1999" y="457"/>
                                  </a:lnTo>
                                  <a:lnTo>
                                    <a:pt x="2007" y="468"/>
                                  </a:lnTo>
                                  <a:lnTo>
                                    <a:pt x="2013" y="477"/>
                                  </a:lnTo>
                                  <a:lnTo>
                                    <a:pt x="2027" y="466"/>
                                  </a:lnTo>
                                  <a:lnTo>
                                    <a:pt x="2020" y="455"/>
                                  </a:lnTo>
                                  <a:lnTo>
                                    <a:pt x="2012" y="444"/>
                                  </a:lnTo>
                                  <a:lnTo>
                                    <a:pt x="2002" y="430"/>
                                  </a:lnTo>
                                  <a:lnTo>
                                    <a:pt x="1991" y="415"/>
                                  </a:lnTo>
                                  <a:lnTo>
                                    <a:pt x="1978" y="397"/>
                                  </a:lnTo>
                                  <a:lnTo>
                                    <a:pt x="1964" y="379"/>
                                  </a:lnTo>
                                  <a:lnTo>
                                    <a:pt x="1948" y="359"/>
                                  </a:lnTo>
                                  <a:lnTo>
                                    <a:pt x="1931" y="339"/>
                                  </a:lnTo>
                                  <a:lnTo>
                                    <a:pt x="1911" y="316"/>
                                  </a:lnTo>
                                  <a:lnTo>
                                    <a:pt x="1889" y="290"/>
                                  </a:lnTo>
                                  <a:lnTo>
                                    <a:pt x="1866" y="262"/>
                                  </a:lnTo>
                                  <a:lnTo>
                                    <a:pt x="1841" y="234"/>
                                  </a:lnTo>
                                  <a:lnTo>
                                    <a:pt x="1815" y="205"/>
                                  </a:lnTo>
                                  <a:lnTo>
                                    <a:pt x="1789" y="177"/>
                                  </a:lnTo>
                                  <a:lnTo>
                                    <a:pt x="1763" y="151"/>
                                  </a:lnTo>
                                  <a:lnTo>
                                    <a:pt x="1738" y="129"/>
                                  </a:lnTo>
                                  <a:lnTo>
                                    <a:pt x="1715" y="107"/>
                                  </a:lnTo>
                                  <a:lnTo>
                                    <a:pt x="1691" y="85"/>
                                  </a:lnTo>
                                  <a:lnTo>
                                    <a:pt x="1667" y="64"/>
                                  </a:lnTo>
                                  <a:lnTo>
                                    <a:pt x="1643" y="45"/>
                                  </a:lnTo>
                                  <a:lnTo>
                                    <a:pt x="1619" y="28"/>
                                  </a:lnTo>
                                  <a:lnTo>
                                    <a:pt x="1616" y="26"/>
                                  </a:lnTo>
                                  <a:lnTo>
                                    <a:pt x="1604" y="18"/>
                                  </a:lnTo>
                                  <a:lnTo>
                                    <a:pt x="1592" y="12"/>
                                  </a:lnTo>
                                  <a:lnTo>
                                    <a:pt x="1580" y="7"/>
                                  </a:lnTo>
                                  <a:lnTo>
                                    <a:pt x="1568" y="4"/>
                                  </a:lnTo>
                                  <a:lnTo>
                                    <a:pt x="1564" y="3"/>
                                  </a:lnTo>
                                  <a:lnTo>
                                    <a:pt x="1552" y="1"/>
                                  </a:lnTo>
                                  <a:lnTo>
                                    <a:pt x="1540" y="0"/>
                                  </a:lnTo>
                                  <a:lnTo>
                                    <a:pt x="1528" y="1"/>
                                  </a:lnTo>
                                  <a:lnTo>
                                    <a:pt x="1516" y="3"/>
                                  </a:lnTo>
                                  <a:lnTo>
                                    <a:pt x="1513" y="4"/>
                                  </a:lnTo>
                                  <a:lnTo>
                                    <a:pt x="1501" y="7"/>
                                  </a:lnTo>
                                  <a:lnTo>
                                    <a:pt x="1489" y="12"/>
                                  </a:lnTo>
                                  <a:lnTo>
                                    <a:pt x="1477" y="18"/>
                                  </a:lnTo>
                                  <a:lnTo>
                                    <a:pt x="1465" y="26"/>
                                  </a:lnTo>
                                  <a:lnTo>
                                    <a:pt x="1462" y="28"/>
                                  </a:lnTo>
                                  <a:lnTo>
                                    <a:pt x="1438" y="45"/>
                                  </a:lnTo>
                                  <a:lnTo>
                                    <a:pt x="1414" y="64"/>
                                  </a:lnTo>
                                  <a:lnTo>
                                    <a:pt x="1390" y="85"/>
                                  </a:lnTo>
                                  <a:lnTo>
                                    <a:pt x="1366" y="107"/>
                                  </a:lnTo>
                                  <a:lnTo>
                                    <a:pt x="1342" y="129"/>
                                  </a:lnTo>
                                  <a:lnTo>
                                    <a:pt x="1318" y="151"/>
                                  </a:lnTo>
                                  <a:lnTo>
                                    <a:pt x="1294" y="175"/>
                                  </a:lnTo>
                                  <a:lnTo>
                                    <a:pt x="1270" y="201"/>
                                  </a:lnTo>
                                  <a:lnTo>
                                    <a:pt x="1246" y="228"/>
                                  </a:lnTo>
                                  <a:lnTo>
                                    <a:pt x="1198" y="284"/>
                                  </a:lnTo>
                                  <a:lnTo>
                                    <a:pt x="1174" y="312"/>
                                  </a:lnTo>
                                  <a:lnTo>
                                    <a:pt x="1150" y="339"/>
                                  </a:lnTo>
                                  <a:lnTo>
                                    <a:pt x="1126" y="365"/>
                                  </a:lnTo>
                                  <a:lnTo>
                                    <a:pt x="1102" y="393"/>
                                  </a:lnTo>
                                  <a:lnTo>
                                    <a:pt x="1054" y="449"/>
                                  </a:lnTo>
                                  <a:lnTo>
                                    <a:pt x="1030" y="476"/>
                                  </a:lnTo>
                                  <a:lnTo>
                                    <a:pt x="1006" y="502"/>
                                  </a:lnTo>
                                  <a:lnTo>
                                    <a:pt x="982" y="526"/>
                                  </a:lnTo>
                                  <a:lnTo>
                                    <a:pt x="958" y="549"/>
                                  </a:lnTo>
                                  <a:lnTo>
                                    <a:pt x="934" y="570"/>
                                  </a:lnTo>
                                  <a:lnTo>
                                    <a:pt x="910" y="592"/>
                                  </a:lnTo>
                                  <a:lnTo>
                                    <a:pt x="886" y="613"/>
                                  </a:lnTo>
                                  <a:lnTo>
                                    <a:pt x="862" y="633"/>
                                  </a:lnTo>
                                  <a:lnTo>
                                    <a:pt x="838" y="649"/>
                                  </a:lnTo>
                                  <a:lnTo>
                                    <a:pt x="844" y="656"/>
                                  </a:lnTo>
                                  <a:lnTo>
                                    <a:pt x="841" y="647"/>
                                  </a:lnTo>
                                  <a:lnTo>
                                    <a:pt x="829" y="655"/>
                                  </a:lnTo>
                                  <a:lnTo>
                                    <a:pt x="817" y="661"/>
                                  </a:lnTo>
                                  <a:lnTo>
                                    <a:pt x="805" y="666"/>
                                  </a:lnTo>
                                  <a:lnTo>
                                    <a:pt x="793" y="669"/>
                                  </a:lnTo>
                                  <a:lnTo>
                                    <a:pt x="796" y="678"/>
                                  </a:lnTo>
                                  <a:lnTo>
                                    <a:pt x="796" y="669"/>
                                  </a:lnTo>
                                  <a:lnTo>
                                    <a:pt x="784" y="671"/>
                                  </a:lnTo>
                                  <a:lnTo>
                                    <a:pt x="772" y="672"/>
                                  </a:lnTo>
                                  <a:lnTo>
                                    <a:pt x="760" y="671"/>
                                  </a:lnTo>
                                  <a:lnTo>
                                    <a:pt x="748" y="669"/>
                                  </a:lnTo>
                                  <a:lnTo>
                                    <a:pt x="748" y="678"/>
                                  </a:lnTo>
                                  <a:lnTo>
                                    <a:pt x="752" y="669"/>
                                  </a:lnTo>
                                  <a:lnTo>
                                    <a:pt x="740" y="666"/>
                                  </a:lnTo>
                                  <a:lnTo>
                                    <a:pt x="728" y="661"/>
                                  </a:lnTo>
                                  <a:lnTo>
                                    <a:pt x="716" y="655"/>
                                  </a:lnTo>
                                  <a:lnTo>
                                    <a:pt x="704" y="647"/>
                                  </a:lnTo>
                                  <a:lnTo>
                                    <a:pt x="700" y="656"/>
                                  </a:lnTo>
                                  <a:lnTo>
                                    <a:pt x="707" y="649"/>
                                  </a:lnTo>
                                  <a:lnTo>
                                    <a:pt x="683" y="633"/>
                                  </a:lnTo>
                                  <a:lnTo>
                                    <a:pt x="659" y="613"/>
                                  </a:lnTo>
                                  <a:lnTo>
                                    <a:pt x="635" y="592"/>
                                  </a:lnTo>
                                  <a:lnTo>
                                    <a:pt x="611" y="570"/>
                                  </a:lnTo>
                                  <a:lnTo>
                                    <a:pt x="586" y="549"/>
                                  </a:lnTo>
                                  <a:lnTo>
                                    <a:pt x="563" y="526"/>
                                  </a:lnTo>
                                  <a:lnTo>
                                    <a:pt x="539" y="502"/>
                                  </a:lnTo>
                                  <a:lnTo>
                                    <a:pt x="515" y="476"/>
                                  </a:lnTo>
                                  <a:lnTo>
                                    <a:pt x="491" y="449"/>
                                  </a:lnTo>
                                  <a:lnTo>
                                    <a:pt x="443" y="393"/>
                                  </a:lnTo>
                                  <a:lnTo>
                                    <a:pt x="419" y="365"/>
                                  </a:lnTo>
                                  <a:lnTo>
                                    <a:pt x="395" y="339"/>
                                  </a:lnTo>
                                  <a:lnTo>
                                    <a:pt x="371" y="312"/>
                                  </a:lnTo>
                                  <a:lnTo>
                                    <a:pt x="347" y="284"/>
                                  </a:lnTo>
                                  <a:lnTo>
                                    <a:pt x="299" y="228"/>
                                  </a:lnTo>
                                  <a:lnTo>
                                    <a:pt x="275" y="201"/>
                                  </a:lnTo>
                                  <a:lnTo>
                                    <a:pt x="251" y="175"/>
                                  </a:lnTo>
                                  <a:lnTo>
                                    <a:pt x="227" y="151"/>
                                  </a:lnTo>
                                  <a:lnTo>
                                    <a:pt x="202" y="129"/>
                                  </a:lnTo>
                                  <a:lnTo>
                                    <a:pt x="179" y="108"/>
                                  </a:lnTo>
                                  <a:lnTo>
                                    <a:pt x="155" y="90"/>
                                  </a:lnTo>
                                  <a:lnTo>
                                    <a:pt x="131" y="73"/>
                                  </a:lnTo>
                                  <a:lnTo>
                                    <a:pt x="128" y="71"/>
                                  </a:lnTo>
                                  <a:lnTo>
                                    <a:pt x="104" y="56"/>
                                  </a:lnTo>
                                  <a:lnTo>
                                    <a:pt x="56" y="27"/>
                                  </a:lnTo>
                                  <a:lnTo>
                                    <a:pt x="8" y="1"/>
                                  </a:lnTo>
                                  <a:close/>
                                </a:path>
                              </a:pathLst>
                            </a:custGeom>
                            <a:solidFill>
                              <a:srgbClr val="0000FF"/>
                            </a:solidFill>
                            <a:ln w="19050">
                              <a:solidFill>
                                <a:srgbClr val="0000FF"/>
                              </a:solidFill>
                              <a:round/>
                              <a:headEnd/>
                              <a:tailEnd/>
                            </a:ln>
                          </a:spPr>
                          <a:txSp>
                            <a:txBody>
                              <a:bodyP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sp>
                          <a:nvSpPr>
                            <a:cNvPr id="9235" name="Freeform 17"/>
                            <a:cNvSpPr>
                              <a:spLocks/>
                            </a:cNvSpPr>
                          </a:nvSpPr>
                          <a:spPr bwMode="auto">
                            <a:xfrm>
                              <a:off x="2928" y="3168"/>
                              <a:ext cx="672" cy="432"/>
                            </a:xfrm>
                            <a:custGeom>
                              <a:avLst/>
                              <a:gdLst>
                                <a:gd name="T0" fmla="*/ 32 w 2027"/>
                                <a:gd name="T1" fmla="*/ 46 h 690"/>
                                <a:gd name="T2" fmla="*/ 47 w 2027"/>
                                <a:gd name="T3" fmla="*/ 64 h 690"/>
                                <a:gd name="T4" fmla="*/ 79 w 2027"/>
                                <a:gd name="T5" fmla="*/ 118 h 690"/>
                                <a:gd name="T6" fmla="*/ 119 w 2027"/>
                                <a:gd name="T7" fmla="*/ 203 h 690"/>
                                <a:gd name="T8" fmla="*/ 158 w 2027"/>
                                <a:gd name="T9" fmla="*/ 289 h 690"/>
                                <a:gd name="T10" fmla="*/ 190 w 2027"/>
                                <a:gd name="T11" fmla="*/ 352 h 690"/>
                                <a:gd name="T12" fmla="*/ 222 w 2027"/>
                                <a:gd name="T13" fmla="*/ 404 h 690"/>
                                <a:gd name="T14" fmla="*/ 239 w 2027"/>
                                <a:gd name="T15" fmla="*/ 424 h 690"/>
                                <a:gd name="T16" fmla="*/ 252 w 2027"/>
                                <a:gd name="T17" fmla="*/ 431 h 690"/>
                                <a:gd name="T18" fmla="*/ 265 w 2027"/>
                                <a:gd name="T19" fmla="*/ 429 h 690"/>
                                <a:gd name="T20" fmla="*/ 281 w 2027"/>
                                <a:gd name="T21" fmla="*/ 416 h 690"/>
                                <a:gd name="T22" fmla="*/ 306 w 2027"/>
                                <a:gd name="T23" fmla="*/ 379 h 690"/>
                                <a:gd name="T24" fmla="*/ 338 w 2027"/>
                                <a:gd name="T25" fmla="*/ 322 h 690"/>
                                <a:gd name="T26" fmla="*/ 378 w 2027"/>
                                <a:gd name="T27" fmla="*/ 237 h 690"/>
                                <a:gd name="T28" fmla="*/ 417 w 2027"/>
                                <a:gd name="T29" fmla="*/ 151 h 690"/>
                                <a:gd name="T30" fmla="*/ 449 w 2027"/>
                                <a:gd name="T31" fmla="*/ 89 h 690"/>
                                <a:gd name="T32" fmla="*/ 481 w 2027"/>
                                <a:gd name="T33" fmla="*/ 36 h 690"/>
                                <a:gd name="T34" fmla="*/ 492 w 2027"/>
                                <a:gd name="T35" fmla="*/ 22 h 690"/>
                                <a:gd name="T36" fmla="*/ 503 w 2027"/>
                                <a:gd name="T37" fmla="*/ 8 h 690"/>
                                <a:gd name="T38" fmla="*/ 515 w 2027"/>
                                <a:gd name="T39" fmla="*/ 12 h 690"/>
                                <a:gd name="T40" fmla="*/ 521 w 2027"/>
                                <a:gd name="T41" fmla="*/ 15 h 690"/>
                                <a:gd name="T42" fmla="*/ 534 w 2027"/>
                                <a:gd name="T43" fmla="*/ 21 h 690"/>
                                <a:gd name="T44" fmla="*/ 556 w 2027"/>
                                <a:gd name="T45" fmla="*/ 61 h 690"/>
                                <a:gd name="T46" fmla="*/ 589 w 2027"/>
                                <a:gd name="T47" fmla="*/ 119 h 690"/>
                                <a:gd name="T48" fmla="*/ 622 w 2027"/>
                                <a:gd name="T49" fmla="*/ 190 h 690"/>
                                <a:gd name="T50" fmla="*/ 647 w 2027"/>
                                <a:gd name="T51" fmla="*/ 245 h 690"/>
                                <a:gd name="T52" fmla="*/ 663 w 2027"/>
                                <a:gd name="T53" fmla="*/ 286 h 690"/>
                                <a:gd name="T54" fmla="*/ 670 w 2027"/>
                                <a:gd name="T55" fmla="*/ 285 h 690"/>
                                <a:gd name="T56" fmla="*/ 656 w 2027"/>
                                <a:gd name="T57" fmla="*/ 249 h 690"/>
                                <a:gd name="T58" fmla="*/ 634 w 2027"/>
                                <a:gd name="T59" fmla="*/ 198 h 690"/>
                                <a:gd name="T60" fmla="*/ 602 w 2027"/>
                                <a:gd name="T61" fmla="*/ 128 h 690"/>
                                <a:gd name="T62" fmla="*/ 569 w 2027"/>
                                <a:gd name="T63" fmla="*/ 67 h 690"/>
                                <a:gd name="T64" fmla="*/ 537 w 2027"/>
                                <a:gd name="T65" fmla="*/ 18 h 690"/>
                                <a:gd name="T66" fmla="*/ 524 w 2027"/>
                                <a:gd name="T67" fmla="*/ 4 h 690"/>
                                <a:gd name="T68" fmla="*/ 511 w 2027"/>
                                <a:gd name="T69" fmla="*/ 0 h 690"/>
                                <a:gd name="T70" fmla="*/ 498 w 2027"/>
                                <a:gd name="T71" fmla="*/ 4 h 690"/>
                                <a:gd name="T72" fmla="*/ 485 w 2027"/>
                                <a:gd name="T73" fmla="*/ 18 h 690"/>
                                <a:gd name="T74" fmla="*/ 453 w 2027"/>
                                <a:gd name="T75" fmla="*/ 67 h 690"/>
                                <a:gd name="T76" fmla="*/ 421 w 2027"/>
                                <a:gd name="T77" fmla="*/ 126 h 690"/>
                                <a:gd name="T78" fmla="*/ 381 w 2027"/>
                                <a:gd name="T79" fmla="*/ 212 h 690"/>
                                <a:gd name="T80" fmla="*/ 341 w 2027"/>
                                <a:gd name="T81" fmla="*/ 298 h 690"/>
                                <a:gd name="T82" fmla="*/ 310 w 2027"/>
                                <a:gd name="T83" fmla="*/ 357 h 690"/>
                                <a:gd name="T84" fmla="*/ 278 w 2027"/>
                                <a:gd name="T85" fmla="*/ 406 h 690"/>
                                <a:gd name="T86" fmla="*/ 271 w 2027"/>
                                <a:gd name="T87" fmla="*/ 414 h 690"/>
                                <a:gd name="T88" fmla="*/ 264 w 2027"/>
                                <a:gd name="T89" fmla="*/ 419 h 690"/>
                                <a:gd name="T90" fmla="*/ 248 w 2027"/>
                                <a:gd name="T91" fmla="*/ 419 h 690"/>
                                <a:gd name="T92" fmla="*/ 241 w 2027"/>
                                <a:gd name="T93" fmla="*/ 414 h 690"/>
                                <a:gd name="T94" fmla="*/ 234 w 2027"/>
                                <a:gd name="T95" fmla="*/ 406 h 690"/>
                                <a:gd name="T96" fmla="*/ 203 w 2027"/>
                                <a:gd name="T97" fmla="*/ 357 h 690"/>
                                <a:gd name="T98" fmla="*/ 171 w 2027"/>
                                <a:gd name="T99" fmla="*/ 298 h 690"/>
                                <a:gd name="T100" fmla="*/ 131 w 2027"/>
                                <a:gd name="T101" fmla="*/ 212 h 690"/>
                                <a:gd name="T102" fmla="*/ 91 w 2027"/>
                                <a:gd name="T103" fmla="*/ 126 h 690"/>
                                <a:gd name="T104" fmla="*/ 59 w 2027"/>
                                <a:gd name="T105" fmla="*/ 68 h 690"/>
                                <a:gd name="T106" fmla="*/ 34 w 2027"/>
                                <a:gd name="T107" fmla="*/ 35 h 6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27"/>
                                <a:gd name="T163" fmla="*/ 0 h 690"/>
                                <a:gd name="T164" fmla="*/ 2027 w 2027"/>
                                <a:gd name="T165" fmla="*/ 690 h 69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27" h="690">
                                  <a:moveTo>
                                    <a:pt x="8" y="1"/>
                                  </a:moveTo>
                                  <a:lnTo>
                                    <a:pt x="0" y="17"/>
                                  </a:lnTo>
                                  <a:lnTo>
                                    <a:pt x="49" y="44"/>
                                  </a:lnTo>
                                  <a:lnTo>
                                    <a:pt x="97" y="73"/>
                                  </a:lnTo>
                                  <a:lnTo>
                                    <a:pt x="121" y="88"/>
                                  </a:lnTo>
                                  <a:lnTo>
                                    <a:pt x="124" y="80"/>
                                  </a:lnTo>
                                  <a:lnTo>
                                    <a:pt x="118" y="86"/>
                                  </a:lnTo>
                                  <a:lnTo>
                                    <a:pt x="142" y="103"/>
                                  </a:lnTo>
                                  <a:lnTo>
                                    <a:pt x="166" y="121"/>
                                  </a:lnTo>
                                  <a:lnTo>
                                    <a:pt x="190" y="142"/>
                                  </a:lnTo>
                                  <a:lnTo>
                                    <a:pt x="214" y="164"/>
                                  </a:lnTo>
                                  <a:lnTo>
                                    <a:pt x="238" y="188"/>
                                  </a:lnTo>
                                  <a:lnTo>
                                    <a:pt x="262" y="214"/>
                                  </a:lnTo>
                                  <a:lnTo>
                                    <a:pt x="286" y="241"/>
                                  </a:lnTo>
                                  <a:lnTo>
                                    <a:pt x="334" y="297"/>
                                  </a:lnTo>
                                  <a:lnTo>
                                    <a:pt x="358" y="325"/>
                                  </a:lnTo>
                                  <a:lnTo>
                                    <a:pt x="382" y="351"/>
                                  </a:lnTo>
                                  <a:lnTo>
                                    <a:pt x="406" y="378"/>
                                  </a:lnTo>
                                  <a:lnTo>
                                    <a:pt x="430" y="406"/>
                                  </a:lnTo>
                                  <a:lnTo>
                                    <a:pt x="478" y="462"/>
                                  </a:lnTo>
                                  <a:lnTo>
                                    <a:pt x="502" y="489"/>
                                  </a:lnTo>
                                  <a:lnTo>
                                    <a:pt x="526" y="515"/>
                                  </a:lnTo>
                                  <a:lnTo>
                                    <a:pt x="550" y="539"/>
                                  </a:lnTo>
                                  <a:lnTo>
                                    <a:pt x="574" y="562"/>
                                  </a:lnTo>
                                  <a:lnTo>
                                    <a:pt x="598" y="583"/>
                                  </a:lnTo>
                                  <a:lnTo>
                                    <a:pt x="622" y="605"/>
                                  </a:lnTo>
                                  <a:lnTo>
                                    <a:pt x="646" y="626"/>
                                  </a:lnTo>
                                  <a:lnTo>
                                    <a:pt x="670" y="646"/>
                                  </a:lnTo>
                                  <a:lnTo>
                                    <a:pt x="694" y="662"/>
                                  </a:lnTo>
                                  <a:lnTo>
                                    <a:pt x="697" y="664"/>
                                  </a:lnTo>
                                  <a:lnTo>
                                    <a:pt x="709" y="672"/>
                                  </a:lnTo>
                                  <a:lnTo>
                                    <a:pt x="721" y="678"/>
                                  </a:lnTo>
                                  <a:lnTo>
                                    <a:pt x="733" y="683"/>
                                  </a:lnTo>
                                  <a:lnTo>
                                    <a:pt x="745" y="686"/>
                                  </a:lnTo>
                                  <a:lnTo>
                                    <a:pt x="748" y="687"/>
                                  </a:lnTo>
                                  <a:lnTo>
                                    <a:pt x="760" y="689"/>
                                  </a:lnTo>
                                  <a:lnTo>
                                    <a:pt x="772" y="690"/>
                                  </a:lnTo>
                                  <a:lnTo>
                                    <a:pt x="784" y="689"/>
                                  </a:lnTo>
                                  <a:lnTo>
                                    <a:pt x="796" y="687"/>
                                  </a:lnTo>
                                  <a:lnTo>
                                    <a:pt x="800" y="686"/>
                                  </a:lnTo>
                                  <a:lnTo>
                                    <a:pt x="812" y="683"/>
                                  </a:lnTo>
                                  <a:lnTo>
                                    <a:pt x="824" y="678"/>
                                  </a:lnTo>
                                  <a:lnTo>
                                    <a:pt x="836" y="672"/>
                                  </a:lnTo>
                                  <a:lnTo>
                                    <a:pt x="848" y="664"/>
                                  </a:lnTo>
                                  <a:lnTo>
                                    <a:pt x="851" y="662"/>
                                  </a:lnTo>
                                  <a:lnTo>
                                    <a:pt x="875" y="646"/>
                                  </a:lnTo>
                                  <a:lnTo>
                                    <a:pt x="899" y="626"/>
                                  </a:lnTo>
                                  <a:lnTo>
                                    <a:pt x="923" y="605"/>
                                  </a:lnTo>
                                  <a:lnTo>
                                    <a:pt x="947" y="583"/>
                                  </a:lnTo>
                                  <a:lnTo>
                                    <a:pt x="970" y="562"/>
                                  </a:lnTo>
                                  <a:lnTo>
                                    <a:pt x="995" y="539"/>
                                  </a:lnTo>
                                  <a:lnTo>
                                    <a:pt x="1019" y="515"/>
                                  </a:lnTo>
                                  <a:lnTo>
                                    <a:pt x="1043" y="489"/>
                                  </a:lnTo>
                                  <a:lnTo>
                                    <a:pt x="1067" y="462"/>
                                  </a:lnTo>
                                  <a:lnTo>
                                    <a:pt x="1115" y="406"/>
                                  </a:lnTo>
                                  <a:lnTo>
                                    <a:pt x="1139" y="378"/>
                                  </a:lnTo>
                                  <a:lnTo>
                                    <a:pt x="1163" y="351"/>
                                  </a:lnTo>
                                  <a:lnTo>
                                    <a:pt x="1187" y="325"/>
                                  </a:lnTo>
                                  <a:lnTo>
                                    <a:pt x="1211" y="297"/>
                                  </a:lnTo>
                                  <a:lnTo>
                                    <a:pt x="1259" y="241"/>
                                  </a:lnTo>
                                  <a:lnTo>
                                    <a:pt x="1283" y="214"/>
                                  </a:lnTo>
                                  <a:lnTo>
                                    <a:pt x="1307" y="188"/>
                                  </a:lnTo>
                                  <a:lnTo>
                                    <a:pt x="1331" y="164"/>
                                  </a:lnTo>
                                  <a:lnTo>
                                    <a:pt x="1354" y="142"/>
                                  </a:lnTo>
                                  <a:lnTo>
                                    <a:pt x="1379" y="120"/>
                                  </a:lnTo>
                                  <a:lnTo>
                                    <a:pt x="1403" y="98"/>
                                  </a:lnTo>
                                  <a:lnTo>
                                    <a:pt x="1427" y="77"/>
                                  </a:lnTo>
                                  <a:lnTo>
                                    <a:pt x="1451" y="58"/>
                                  </a:lnTo>
                                  <a:lnTo>
                                    <a:pt x="1475" y="41"/>
                                  </a:lnTo>
                                  <a:lnTo>
                                    <a:pt x="1468" y="34"/>
                                  </a:lnTo>
                                  <a:lnTo>
                                    <a:pt x="1472" y="43"/>
                                  </a:lnTo>
                                  <a:lnTo>
                                    <a:pt x="1484" y="35"/>
                                  </a:lnTo>
                                  <a:lnTo>
                                    <a:pt x="1496" y="29"/>
                                  </a:lnTo>
                                  <a:lnTo>
                                    <a:pt x="1508" y="24"/>
                                  </a:lnTo>
                                  <a:lnTo>
                                    <a:pt x="1520" y="21"/>
                                  </a:lnTo>
                                  <a:lnTo>
                                    <a:pt x="1516" y="12"/>
                                  </a:lnTo>
                                  <a:lnTo>
                                    <a:pt x="1516" y="21"/>
                                  </a:lnTo>
                                  <a:lnTo>
                                    <a:pt x="1528" y="19"/>
                                  </a:lnTo>
                                  <a:lnTo>
                                    <a:pt x="1540" y="18"/>
                                  </a:lnTo>
                                  <a:lnTo>
                                    <a:pt x="1552" y="19"/>
                                  </a:lnTo>
                                  <a:lnTo>
                                    <a:pt x="1564" y="21"/>
                                  </a:lnTo>
                                  <a:lnTo>
                                    <a:pt x="1564" y="12"/>
                                  </a:lnTo>
                                  <a:lnTo>
                                    <a:pt x="1561" y="21"/>
                                  </a:lnTo>
                                  <a:lnTo>
                                    <a:pt x="1573" y="24"/>
                                  </a:lnTo>
                                  <a:lnTo>
                                    <a:pt x="1585" y="29"/>
                                  </a:lnTo>
                                  <a:lnTo>
                                    <a:pt x="1597" y="35"/>
                                  </a:lnTo>
                                  <a:lnTo>
                                    <a:pt x="1609" y="43"/>
                                  </a:lnTo>
                                  <a:lnTo>
                                    <a:pt x="1612" y="34"/>
                                  </a:lnTo>
                                  <a:lnTo>
                                    <a:pt x="1606" y="41"/>
                                  </a:lnTo>
                                  <a:lnTo>
                                    <a:pt x="1630" y="58"/>
                                  </a:lnTo>
                                  <a:lnTo>
                                    <a:pt x="1654" y="77"/>
                                  </a:lnTo>
                                  <a:lnTo>
                                    <a:pt x="1678" y="98"/>
                                  </a:lnTo>
                                  <a:lnTo>
                                    <a:pt x="1702" y="120"/>
                                  </a:lnTo>
                                  <a:lnTo>
                                    <a:pt x="1726" y="142"/>
                                  </a:lnTo>
                                  <a:lnTo>
                                    <a:pt x="1750" y="164"/>
                                  </a:lnTo>
                                  <a:lnTo>
                                    <a:pt x="1776" y="190"/>
                                  </a:lnTo>
                                  <a:lnTo>
                                    <a:pt x="1802" y="218"/>
                                  </a:lnTo>
                                  <a:lnTo>
                                    <a:pt x="1828" y="247"/>
                                  </a:lnTo>
                                  <a:lnTo>
                                    <a:pt x="1853" y="275"/>
                                  </a:lnTo>
                                  <a:lnTo>
                                    <a:pt x="1876" y="303"/>
                                  </a:lnTo>
                                  <a:lnTo>
                                    <a:pt x="1898" y="329"/>
                                  </a:lnTo>
                                  <a:lnTo>
                                    <a:pt x="1917" y="351"/>
                                  </a:lnTo>
                                  <a:lnTo>
                                    <a:pt x="1935" y="372"/>
                                  </a:lnTo>
                                  <a:lnTo>
                                    <a:pt x="1951" y="392"/>
                                  </a:lnTo>
                                  <a:lnTo>
                                    <a:pt x="1965" y="410"/>
                                  </a:lnTo>
                                  <a:lnTo>
                                    <a:pt x="1978" y="428"/>
                                  </a:lnTo>
                                  <a:lnTo>
                                    <a:pt x="1989" y="443"/>
                                  </a:lnTo>
                                  <a:lnTo>
                                    <a:pt x="1999" y="457"/>
                                  </a:lnTo>
                                  <a:lnTo>
                                    <a:pt x="2007" y="468"/>
                                  </a:lnTo>
                                  <a:lnTo>
                                    <a:pt x="2013" y="477"/>
                                  </a:lnTo>
                                  <a:lnTo>
                                    <a:pt x="2027" y="466"/>
                                  </a:lnTo>
                                  <a:lnTo>
                                    <a:pt x="2020" y="455"/>
                                  </a:lnTo>
                                  <a:lnTo>
                                    <a:pt x="2012" y="444"/>
                                  </a:lnTo>
                                  <a:lnTo>
                                    <a:pt x="2002" y="430"/>
                                  </a:lnTo>
                                  <a:lnTo>
                                    <a:pt x="1991" y="415"/>
                                  </a:lnTo>
                                  <a:lnTo>
                                    <a:pt x="1978" y="397"/>
                                  </a:lnTo>
                                  <a:lnTo>
                                    <a:pt x="1964" y="379"/>
                                  </a:lnTo>
                                  <a:lnTo>
                                    <a:pt x="1948" y="359"/>
                                  </a:lnTo>
                                  <a:lnTo>
                                    <a:pt x="1931" y="339"/>
                                  </a:lnTo>
                                  <a:lnTo>
                                    <a:pt x="1911" y="316"/>
                                  </a:lnTo>
                                  <a:lnTo>
                                    <a:pt x="1889" y="290"/>
                                  </a:lnTo>
                                  <a:lnTo>
                                    <a:pt x="1866" y="262"/>
                                  </a:lnTo>
                                  <a:lnTo>
                                    <a:pt x="1841" y="234"/>
                                  </a:lnTo>
                                  <a:lnTo>
                                    <a:pt x="1815" y="205"/>
                                  </a:lnTo>
                                  <a:lnTo>
                                    <a:pt x="1789" y="177"/>
                                  </a:lnTo>
                                  <a:lnTo>
                                    <a:pt x="1763" y="151"/>
                                  </a:lnTo>
                                  <a:lnTo>
                                    <a:pt x="1738" y="129"/>
                                  </a:lnTo>
                                  <a:lnTo>
                                    <a:pt x="1715" y="107"/>
                                  </a:lnTo>
                                  <a:lnTo>
                                    <a:pt x="1691" y="85"/>
                                  </a:lnTo>
                                  <a:lnTo>
                                    <a:pt x="1667" y="64"/>
                                  </a:lnTo>
                                  <a:lnTo>
                                    <a:pt x="1643" y="45"/>
                                  </a:lnTo>
                                  <a:lnTo>
                                    <a:pt x="1619" y="28"/>
                                  </a:lnTo>
                                  <a:lnTo>
                                    <a:pt x="1616" y="26"/>
                                  </a:lnTo>
                                  <a:lnTo>
                                    <a:pt x="1604" y="18"/>
                                  </a:lnTo>
                                  <a:lnTo>
                                    <a:pt x="1592" y="12"/>
                                  </a:lnTo>
                                  <a:lnTo>
                                    <a:pt x="1580" y="7"/>
                                  </a:lnTo>
                                  <a:lnTo>
                                    <a:pt x="1568" y="4"/>
                                  </a:lnTo>
                                  <a:lnTo>
                                    <a:pt x="1564" y="3"/>
                                  </a:lnTo>
                                  <a:lnTo>
                                    <a:pt x="1552" y="1"/>
                                  </a:lnTo>
                                  <a:lnTo>
                                    <a:pt x="1540" y="0"/>
                                  </a:lnTo>
                                  <a:lnTo>
                                    <a:pt x="1528" y="1"/>
                                  </a:lnTo>
                                  <a:lnTo>
                                    <a:pt x="1516" y="3"/>
                                  </a:lnTo>
                                  <a:lnTo>
                                    <a:pt x="1513" y="4"/>
                                  </a:lnTo>
                                  <a:lnTo>
                                    <a:pt x="1501" y="7"/>
                                  </a:lnTo>
                                  <a:lnTo>
                                    <a:pt x="1489" y="12"/>
                                  </a:lnTo>
                                  <a:lnTo>
                                    <a:pt x="1477" y="18"/>
                                  </a:lnTo>
                                  <a:lnTo>
                                    <a:pt x="1465" y="26"/>
                                  </a:lnTo>
                                  <a:lnTo>
                                    <a:pt x="1462" y="28"/>
                                  </a:lnTo>
                                  <a:lnTo>
                                    <a:pt x="1438" y="45"/>
                                  </a:lnTo>
                                  <a:lnTo>
                                    <a:pt x="1414" y="64"/>
                                  </a:lnTo>
                                  <a:lnTo>
                                    <a:pt x="1390" y="85"/>
                                  </a:lnTo>
                                  <a:lnTo>
                                    <a:pt x="1366" y="107"/>
                                  </a:lnTo>
                                  <a:lnTo>
                                    <a:pt x="1342" y="129"/>
                                  </a:lnTo>
                                  <a:lnTo>
                                    <a:pt x="1318" y="151"/>
                                  </a:lnTo>
                                  <a:lnTo>
                                    <a:pt x="1294" y="175"/>
                                  </a:lnTo>
                                  <a:lnTo>
                                    <a:pt x="1270" y="201"/>
                                  </a:lnTo>
                                  <a:lnTo>
                                    <a:pt x="1246" y="228"/>
                                  </a:lnTo>
                                  <a:lnTo>
                                    <a:pt x="1198" y="284"/>
                                  </a:lnTo>
                                  <a:lnTo>
                                    <a:pt x="1174" y="312"/>
                                  </a:lnTo>
                                  <a:lnTo>
                                    <a:pt x="1150" y="339"/>
                                  </a:lnTo>
                                  <a:lnTo>
                                    <a:pt x="1126" y="365"/>
                                  </a:lnTo>
                                  <a:lnTo>
                                    <a:pt x="1102" y="393"/>
                                  </a:lnTo>
                                  <a:lnTo>
                                    <a:pt x="1054" y="449"/>
                                  </a:lnTo>
                                  <a:lnTo>
                                    <a:pt x="1030" y="476"/>
                                  </a:lnTo>
                                  <a:lnTo>
                                    <a:pt x="1006" y="502"/>
                                  </a:lnTo>
                                  <a:lnTo>
                                    <a:pt x="982" y="526"/>
                                  </a:lnTo>
                                  <a:lnTo>
                                    <a:pt x="958" y="549"/>
                                  </a:lnTo>
                                  <a:lnTo>
                                    <a:pt x="934" y="570"/>
                                  </a:lnTo>
                                  <a:lnTo>
                                    <a:pt x="910" y="592"/>
                                  </a:lnTo>
                                  <a:lnTo>
                                    <a:pt x="886" y="613"/>
                                  </a:lnTo>
                                  <a:lnTo>
                                    <a:pt x="862" y="633"/>
                                  </a:lnTo>
                                  <a:lnTo>
                                    <a:pt x="838" y="649"/>
                                  </a:lnTo>
                                  <a:lnTo>
                                    <a:pt x="844" y="656"/>
                                  </a:lnTo>
                                  <a:lnTo>
                                    <a:pt x="841" y="647"/>
                                  </a:lnTo>
                                  <a:lnTo>
                                    <a:pt x="829" y="655"/>
                                  </a:lnTo>
                                  <a:lnTo>
                                    <a:pt x="817" y="661"/>
                                  </a:lnTo>
                                  <a:lnTo>
                                    <a:pt x="805" y="666"/>
                                  </a:lnTo>
                                  <a:lnTo>
                                    <a:pt x="793" y="669"/>
                                  </a:lnTo>
                                  <a:lnTo>
                                    <a:pt x="796" y="678"/>
                                  </a:lnTo>
                                  <a:lnTo>
                                    <a:pt x="796" y="669"/>
                                  </a:lnTo>
                                  <a:lnTo>
                                    <a:pt x="784" y="671"/>
                                  </a:lnTo>
                                  <a:lnTo>
                                    <a:pt x="772" y="672"/>
                                  </a:lnTo>
                                  <a:lnTo>
                                    <a:pt x="760" y="671"/>
                                  </a:lnTo>
                                  <a:lnTo>
                                    <a:pt x="748" y="669"/>
                                  </a:lnTo>
                                  <a:lnTo>
                                    <a:pt x="748" y="678"/>
                                  </a:lnTo>
                                  <a:lnTo>
                                    <a:pt x="752" y="669"/>
                                  </a:lnTo>
                                  <a:lnTo>
                                    <a:pt x="740" y="666"/>
                                  </a:lnTo>
                                  <a:lnTo>
                                    <a:pt x="728" y="661"/>
                                  </a:lnTo>
                                  <a:lnTo>
                                    <a:pt x="716" y="655"/>
                                  </a:lnTo>
                                  <a:lnTo>
                                    <a:pt x="704" y="647"/>
                                  </a:lnTo>
                                  <a:lnTo>
                                    <a:pt x="700" y="656"/>
                                  </a:lnTo>
                                  <a:lnTo>
                                    <a:pt x="707" y="649"/>
                                  </a:lnTo>
                                  <a:lnTo>
                                    <a:pt x="683" y="633"/>
                                  </a:lnTo>
                                  <a:lnTo>
                                    <a:pt x="659" y="613"/>
                                  </a:lnTo>
                                  <a:lnTo>
                                    <a:pt x="635" y="592"/>
                                  </a:lnTo>
                                  <a:lnTo>
                                    <a:pt x="611" y="570"/>
                                  </a:lnTo>
                                  <a:lnTo>
                                    <a:pt x="586" y="549"/>
                                  </a:lnTo>
                                  <a:lnTo>
                                    <a:pt x="563" y="526"/>
                                  </a:lnTo>
                                  <a:lnTo>
                                    <a:pt x="539" y="502"/>
                                  </a:lnTo>
                                  <a:lnTo>
                                    <a:pt x="515" y="476"/>
                                  </a:lnTo>
                                  <a:lnTo>
                                    <a:pt x="491" y="449"/>
                                  </a:lnTo>
                                  <a:lnTo>
                                    <a:pt x="443" y="393"/>
                                  </a:lnTo>
                                  <a:lnTo>
                                    <a:pt x="419" y="365"/>
                                  </a:lnTo>
                                  <a:lnTo>
                                    <a:pt x="395" y="339"/>
                                  </a:lnTo>
                                  <a:lnTo>
                                    <a:pt x="371" y="312"/>
                                  </a:lnTo>
                                  <a:lnTo>
                                    <a:pt x="347" y="284"/>
                                  </a:lnTo>
                                  <a:lnTo>
                                    <a:pt x="299" y="228"/>
                                  </a:lnTo>
                                  <a:lnTo>
                                    <a:pt x="275" y="201"/>
                                  </a:lnTo>
                                  <a:lnTo>
                                    <a:pt x="251" y="175"/>
                                  </a:lnTo>
                                  <a:lnTo>
                                    <a:pt x="227" y="151"/>
                                  </a:lnTo>
                                  <a:lnTo>
                                    <a:pt x="202" y="129"/>
                                  </a:lnTo>
                                  <a:lnTo>
                                    <a:pt x="179" y="108"/>
                                  </a:lnTo>
                                  <a:lnTo>
                                    <a:pt x="155" y="90"/>
                                  </a:lnTo>
                                  <a:lnTo>
                                    <a:pt x="131" y="73"/>
                                  </a:lnTo>
                                  <a:lnTo>
                                    <a:pt x="128" y="71"/>
                                  </a:lnTo>
                                  <a:lnTo>
                                    <a:pt x="104" y="56"/>
                                  </a:lnTo>
                                  <a:lnTo>
                                    <a:pt x="56" y="27"/>
                                  </a:lnTo>
                                  <a:lnTo>
                                    <a:pt x="8" y="1"/>
                                  </a:lnTo>
                                  <a:close/>
                                </a:path>
                              </a:pathLst>
                            </a:custGeom>
                            <a:solidFill>
                              <a:srgbClr val="0000FF"/>
                            </a:solidFill>
                            <a:ln w="19050">
                              <a:solidFill>
                                <a:srgbClr val="0000FF"/>
                              </a:solidFill>
                              <a:round/>
                              <a:headEnd/>
                              <a:tailEnd/>
                            </a:ln>
                          </a:spPr>
                          <a:txSp>
                            <a:txBody>
                              <a:bodyP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sp>
                          <a:nvSpPr>
                            <a:cNvPr id="9236" name="Freeform 18"/>
                            <a:cNvSpPr>
                              <a:spLocks/>
                            </a:cNvSpPr>
                          </a:nvSpPr>
                          <a:spPr bwMode="auto">
                            <a:xfrm>
                              <a:off x="3456" y="3168"/>
                              <a:ext cx="672" cy="432"/>
                            </a:xfrm>
                            <a:custGeom>
                              <a:avLst/>
                              <a:gdLst>
                                <a:gd name="T0" fmla="*/ 32 w 2027"/>
                                <a:gd name="T1" fmla="*/ 46 h 690"/>
                                <a:gd name="T2" fmla="*/ 47 w 2027"/>
                                <a:gd name="T3" fmla="*/ 64 h 690"/>
                                <a:gd name="T4" fmla="*/ 79 w 2027"/>
                                <a:gd name="T5" fmla="*/ 118 h 690"/>
                                <a:gd name="T6" fmla="*/ 119 w 2027"/>
                                <a:gd name="T7" fmla="*/ 203 h 690"/>
                                <a:gd name="T8" fmla="*/ 158 w 2027"/>
                                <a:gd name="T9" fmla="*/ 289 h 690"/>
                                <a:gd name="T10" fmla="*/ 190 w 2027"/>
                                <a:gd name="T11" fmla="*/ 352 h 690"/>
                                <a:gd name="T12" fmla="*/ 222 w 2027"/>
                                <a:gd name="T13" fmla="*/ 404 h 690"/>
                                <a:gd name="T14" fmla="*/ 239 w 2027"/>
                                <a:gd name="T15" fmla="*/ 424 h 690"/>
                                <a:gd name="T16" fmla="*/ 252 w 2027"/>
                                <a:gd name="T17" fmla="*/ 431 h 690"/>
                                <a:gd name="T18" fmla="*/ 265 w 2027"/>
                                <a:gd name="T19" fmla="*/ 429 h 690"/>
                                <a:gd name="T20" fmla="*/ 281 w 2027"/>
                                <a:gd name="T21" fmla="*/ 416 h 690"/>
                                <a:gd name="T22" fmla="*/ 306 w 2027"/>
                                <a:gd name="T23" fmla="*/ 379 h 690"/>
                                <a:gd name="T24" fmla="*/ 338 w 2027"/>
                                <a:gd name="T25" fmla="*/ 322 h 690"/>
                                <a:gd name="T26" fmla="*/ 378 w 2027"/>
                                <a:gd name="T27" fmla="*/ 237 h 690"/>
                                <a:gd name="T28" fmla="*/ 417 w 2027"/>
                                <a:gd name="T29" fmla="*/ 151 h 690"/>
                                <a:gd name="T30" fmla="*/ 449 w 2027"/>
                                <a:gd name="T31" fmla="*/ 89 h 690"/>
                                <a:gd name="T32" fmla="*/ 481 w 2027"/>
                                <a:gd name="T33" fmla="*/ 36 h 690"/>
                                <a:gd name="T34" fmla="*/ 492 w 2027"/>
                                <a:gd name="T35" fmla="*/ 22 h 690"/>
                                <a:gd name="T36" fmla="*/ 503 w 2027"/>
                                <a:gd name="T37" fmla="*/ 8 h 690"/>
                                <a:gd name="T38" fmla="*/ 515 w 2027"/>
                                <a:gd name="T39" fmla="*/ 12 h 690"/>
                                <a:gd name="T40" fmla="*/ 521 w 2027"/>
                                <a:gd name="T41" fmla="*/ 15 h 690"/>
                                <a:gd name="T42" fmla="*/ 534 w 2027"/>
                                <a:gd name="T43" fmla="*/ 21 h 690"/>
                                <a:gd name="T44" fmla="*/ 556 w 2027"/>
                                <a:gd name="T45" fmla="*/ 61 h 690"/>
                                <a:gd name="T46" fmla="*/ 589 w 2027"/>
                                <a:gd name="T47" fmla="*/ 119 h 690"/>
                                <a:gd name="T48" fmla="*/ 622 w 2027"/>
                                <a:gd name="T49" fmla="*/ 190 h 690"/>
                                <a:gd name="T50" fmla="*/ 647 w 2027"/>
                                <a:gd name="T51" fmla="*/ 245 h 690"/>
                                <a:gd name="T52" fmla="*/ 663 w 2027"/>
                                <a:gd name="T53" fmla="*/ 286 h 690"/>
                                <a:gd name="T54" fmla="*/ 670 w 2027"/>
                                <a:gd name="T55" fmla="*/ 285 h 690"/>
                                <a:gd name="T56" fmla="*/ 656 w 2027"/>
                                <a:gd name="T57" fmla="*/ 249 h 690"/>
                                <a:gd name="T58" fmla="*/ 634 w 2027"/>
                                <a:gd name="T59" fmla="*/ 198 h 690"/>
                                <a:gd name="T60" fmla="*/ 602 w 2027"/>
                                <a:gd name="T61" fmla="*/ 128 h 690"/>
                                <a:gd name="T62" fmla="*/ 569 w 2027"/>
                                <a:gd name="T63" fmla="*/ 67 h 690"/>
                                <a:gd name="T64" fmla="*/ 537 w 2027"/>
                                <a:gd name="T65" fmla="*/ 18 h 690"/>
                                <a:gd name="T66" fmla="*/ 524 w 2027"/>
                                <a:gd name="T67" fmla="*/ 4 h 690"/>
                                <a:gd name="T68" fmla="*/ 511 w 2027"/>
                                <a:gd name="T69" fmla="*/ 0 h 690"/>
                                <a:gd name="T70" fmla="*/ 498 w 2027"/>
                                <a:gd name="T71" fmla="*/ 4 h 690"/>
                                <a:gd name="T72" fmla="*/ 485 w 2027"/>
                                <a:gd name="T73" fmla="*/ 18 h 690"/>
                                <a:gd name="T74" fmla="*/ 453 w 2027"/>
                                <a:gd name="T75" fmla="*/ 67 h 690"/>
                                <a:gd name="T76" fmla="*/ 421 w 2027"/>
                                <a:gd name="T77" fmla="*/ 126 h 690"/>
                                <a:gd name="T78" fmla="*/ 381 w 2027"/>
                                <a:gd name="T79" fmla="*/ 212 h 690"/>
                                <a:gd name="T80" fmla="*/ 341 w 2027"/>
                                <a:gd name="T81" fmla="*/ 298 h 690"/>
                                <a:gd name="T82" fmla="*/ 310 w 2027"/>
                                <a:gd name="T83" fmla="*/ 357 h 690"/>
                                <a:gd name="T84" fmla="*/ 278 w 2027"/>
                                <a:gd name="T85" fmla="*/ 406 h 690"/>
                                <a:gd name="T86" fmla="*/ 271 w 2027"/>
                                <a:gd name="T87" fmla="*/ 414 h 690"/>
                                <a:gd name="T88" fmla="*/ 264 w 2027"/>
                                <a:gd name="T89" fmla="*/ 419 h 690"/>
                                <a:gd name="T90" fmla="*/ 248 w 2027"/>
                                <a:gd name="T91" fmla="*/ 419 h 690"/>
                                <a:gd name="T92" fmla="*/ 241 w 2027"/>
                                <a:gd name="T93" fmla="*/ 414 h 690"/>
                                <a:gd name="T94" fmla="*/ 234 w 2027"/>
                                <a:gd name="T95" fmla="*/ 406 h 690"/>
                                <a:gd name="T96" fmla="*/ 203 w 2027"/>
                                <a:gd name="T97" fmla="*/ 357 h 690"/>
                                <a:gd name="T98" fmla="*/ 171 w 2027"/>
                                <a:gd name="T99" fmla="*/ 298 h 690"/>
                                <a:gd name="T100" fmla="*/ 131 w 2027"/>
                                <a:gd name="T101" fmla="*/ 212 h 690"/>
                                <a:gd name="T102" fmla="*/ 91 w 2027"/>
                                <a:gd name="T103" fmla="*/ 126 h 690"/>
                                <a:gd name="T104" fmla="*/ 59 w 2027"/>
                                <a:gd name="T105" fmla="*/ 68 h 690"/>
                                <a:gd name="T106" fmla="*/ 34 w 2027"/>
                                <a:gd name="T107" fmla="*/ 35 h 6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27"/>
                                <a:gd name="T163" fmla="*/ 0 h 690"/>
                                <a:gd name="T164" fmla="*/ 2027 w 2027"/>
                                <a:gd name="T165" fmla="*/ 690 h 69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27" h="690">
                                  <a:moveTo>
                                    <a:pt x="8" y="1"/>
                                  </a:moveTo>
                                  <a:lnTo>
                                    <a:pt x="0" y="17"/>
                                  </a:lnTo>
                                  <a:lnTo>
                                    <a:pt x="49" y="44"/>
                                  </a:lnTo>
                                  <a:lnTo>
                                    <a:pt x="97" y="73"/>
                                  </a:lnTo>
                                  <a:lnTo>
                                    <a:pt x="121" y="88"/>
                                  </a:lnTo>
                                  <a:lnTo>
                                    <a:pt x="124" y="80"/>
                                  </a:lnTo>
                                  <a:lnTo>
                                    <a:pt x="118" y="86"/>
                                  </a:lnTo>
                                  <a:lnTo>
                                    <a:pt x="142" y="103"/>
                                  </a:lnTo>
                                  <a:lnTo>
                                    <a:pt x="166" y="121"/>
                                  </a:lnTo>
                                  <a:lnTo>
                                    <a:pt x="190" y="142"/>
                                  </a:lnTo>
                                  <a:lnTo>
                                    <a:pt x="214" y="164"/>
                                  </a:lnTo>
                                  <a:lnTo>
                                    <a:pt x="238" y="188"/>
                                  </a:lnTo>
                                  <a:lnTo>
                                    <a:pt x="262" y="214"/>
                                  </a:lnTo>
                                  <a:lnTo>
                                    <a:pt x="286" y="241"/>
                                  </a:lnTo>
                                  <a:lnTo>
                                    <a:pt x="334" y="297"/>
                                  </a:lnTo>
                                  <a:lnTo>
                                    <a:pt x="358" y="325"/>
                                  </a:lnTo>
                                  <a:lnTo>
                                    <a:pt x="382" y="351"/>
                                  </a:lnTo>
                                  <a:lnTo>
                                    <a:pt x="406" y="378"/>
                                  </a:lnTo>
                                  <a:lnTo>
                                    <a:pt x="430" y="406"/>
                                  </a:lnTo>
                                  <a:lnTo>
                                    <a:pt x="478" y="462"/>
                                  </a:lnTo>
                                  <a:lnTo>
                                    <a:pt x="502" y="489"/>
                                  </a:lnTo>
                                  <a:lnTo>
                                    <a:pt x="526" y="515"/>
                                  </a:lnTo>
                                  <a:lnTo>
                                    <a:pt x="550" y="539"/>
                                  </a:lnTo>
                                  <a:lnTo>
                                    <a:pt x="574" y="562"/>
                                  </a:lnTo>
                                  <a:lnTo>
                                    <a:pt x="598" y="583"/>
                                  </a:lnTo>
                                  <a:lnTo>
                                    <a:pt x="622" y="605"/>
                                  </a:lnTo>
                                  <a:lnTo>
                                    <a:pt x="646" y="626"/>
                                  </a:lnTo>
                                  <a:lnTo>
                                    <a:pt x="670" y="646"/>
                                  </a:lnTo>
                                  <a:lnTo>
                                    <a:pt x="694" y="662"/>
                                  </a:lnTo>
                                  <a:lnTo>
                                    <a:pt x="697" y="664"/>
                                  </a:lnTo>
                                  <a:lnTo>
                                    <a:pt x="709" y="672"/>
                                  </a:lnTo>
                                  <a:lnTo>
                                    <a:pt x="721" y="678"/>
                                  </a:lnTo>
                                  <a:lnTo>
                                    <a:pt x="733" y="683"/>
                                  </a:lnTo>
                                  <a:lnTo>
                                    <a:pt x="745" y="686"/>
                                  </a:lnTo>
                                  <a:lnTo>
                                    <a:pt x="748" y="687"/>
                                  </a:lnTo>
                                  <a:lnTo>
                                    <a:pt x="760" y="689"/>
                                  </a:lnTo>
                                  <a:lnTo>
                                    <a:pt x="772" y="690"/>
                                  </a:lnTo>
                                  <a:lnTo>
                                    <a:pt x="784" y="689"/>
                                  </a:lnTo>
                                  <a:lnTo>
                                    <a:pt x="796" y="687"/>
                                  </a:lnTo>
                                  <a:lnTo>
                                    <a:pt x="800" y="686"/>
                                  </a:lnTo>
                                  <a:lnTo>
                                    <a:pt x="812" y="683"/>
                                  </a:lnTo>
                                  <a:lnTo>
                                    <a:pt x="824" y="678"/>
                                  </a:lnTo>
                                  <a:lnTo>
                                    <a:pt x="836" y="672"/>
                                  </a:lnTo>
                                  <a:lnTo>
                                    <a:pt x="848" y="664"/>
                                  </a:lnTo>
                                  <a:lnTo>
                                    <a:pt x="851" y="662"/>
                                  </a:lnTo>
                                  <a:lnTo>
                                    <a:pt x="875" y="646"/>
                                  </a:lnTo>
                                  <a:lnTo>
                                    <a:pt x="899" y="626"/>
                                  </a:lnTo>
                                  <a:lnTo>
                                    <a:pt x="923" y="605"/>
                                  </a:lnTo>
                                  <a:lnTo>
                                    <a:pt x="947" y="583"/>
                                  </a:lnTo>
                                  <a:lnTo>
                                    <a:pt x="970" y="562"/>
                                  </a:lnTo>
                                  <a:lnTo>
                                    <a:pt x="995" y="539"/>
                                  </a:lnTo>
                                  <a:lnTo>
                                    <a:pt x="1019" y="515"/>
                                  </a:lnTo>
                                  <a:lnTo>
                                    <a:pt x="1043" y="489"/>
                                  </a:lnTo>
                                  <a:lnTo>
                                    <a:pt x="1067" y="462"/>
                                  </a:lnTo>
                                  <a:lnTo>
                                    <a:pt x="1115" y="406"/>
                                  </a:lnTo>
                                  <a:lnTo>
                                    <a:pt x="1139" y="378"/>
                                  </a:lnTo>
                                  <a:lnTo>
                                    <a:pt x="1163" y="351"/>
                                  </a:lnTo>
                                  <a:lnTo>
                                    <a:pt x="1187" y="325"/>
                                  </a:lnTo>
                                  <a:lnTo>
                                    <a:pt x="1211" y="297"/>
                                  </a:lnTo>
                                  <a:lnTo>
                                    <a:pt x="1259" y="241"/>
                                  </a:lnTo>
                                  <a:lnTo>
                                    <a:pt x="1283" y="214"/>
                                  </a:lnTo>
                                  <a:lnTo>
                                    <a:pt x="1307" y="188"/>
                                  </a:lnTo>
                                  <a:lnTo>
                                    <a:pt x="1331" y="164"/>
                                  </a:lnTo>
                                  <a:lnTo>
                                    <a:pt x="1354" y="142"/>
                                  </a:lnTo>
                                  <a:lnTo>
                                    <a:pt x="1379" y="120"/>
                                  </a:lnTo>
                                  <a:lnTo>
                                    <a:pt x="1403" y="98"/>
                                  </a:lnTo>
                                  <a:lnTo>
                                    <a:pt x="1427" y="77"/>
                                  </a:lnTo>
                                  <a:lnTo>
                                    <a:pt x="1451" y="58"/>
                                  </a:lnTo>
                                  <a:lnTo>
                                    <a:pt x="1475" y="41"/>
                                  </a:lnTo>
                                  <a:lnTo>
                                    <a:pt x="1468" y="34"/>
                                  </a:lnTo>
                                  <a:lnTo>
                                    <a:pt x="1472" y="43"/>
                                  </a:lnTo>
                                  <a:lnTo>
                                    <a:pt x="1484" y="35"/>
                                  </a:lnTo>
                                  <a:lnTo>
                                    <a:pt x="1496" y="29"/>
                                  </a:lnTo>
                                  <a:lnTo>
                                    <a:pt x="1508" y="24"/>
                                  </a:lnTo>
                                  <a:lnTo>
                                    <a:pt x="1520" y="21"/>
                                  </a:lnTo>
                                  <a:lnTo>
                                    <a:pt x="1516" y="12"/>
                                  </a:lnTo>
                                  <a:lnTo>
                                    <a:pt x="1516" y="21"/>
                                  </a:lnTo>
                                  <a:lnTo>
                                    <a:pt x="1528" y="19"/>
                                  </a:lnTo>
                                  <a:lnTo>
                                    <a:pt x="1540" y="18"/>
                                  </a:lnTo>
                                  <a:lnTo>
                                    <a:pt x="1552" y="19"/>
                                  </a:lnTo>
                                  <a:lnTo>
                                    <a:pt x="1564" y="21"/>
                                  </a:lnTo>
                                  <a:lnTo>
                                    <a:pt x="1564" y="12"/>
                                  </a:lnTo>
                                  <a:lnTo>
                                    <a:pt x="1561" y="21"/>
                                  </a:lnTo>
                                  <a:lnTo>
                                    <a:pt x="1573" y="24"/>
                                  </a:lnTo>
                                  <a:lnTo>
                                    <a:pt x="1585" y="29"/>
                                  </a:lnTo>
                                  <a:lnTo>
                                    <a:pt x="1597" y="35"/>
                                  </a:lnTo>
                                  <a:lnTo>
                                    <a:pt x="1609" y="43"/>
                                  </a:lnTo>
                                  <a:lnTo>
                                    <a:pt x="1612" y="34"/>
                                  </a:lnTo>
                                  <a:lnTo>
                                    <a:pt x="1606" y="41"/>
                                  </a:lnTo>
                                  <a:lnTo>
                                    <a:pt x="1630" y="58"/>
                                  </a:lnTo>
                                  <a:lnTo>
                                    <a:pt x="1654" y="77"/>
                                  </a:lnTo>
                                  <a:lnTo>
                                    <a:pt x="1678" y="98"/>
                                  </a:lnTo>
                                  <a:lnTo>
                                    <a:pt x="1702" y="120"/>
                                  </a:lnTo>
                                  <a:lnTo>
                                    <a:pt x="1726" y="142"/>
                                  </a:lnTo>
                                  <a:lnTo>
                                    <a:pt x="1750" y="164"/>
                                  </a:lnTo>
                                  <a:lnTo>
                                    <a:pt x="1776" y="190"/>
                                  </a:lnTo>
                                  <a:lnTo>
                                    <a:pt x="1802" y="218"/>
                                  </a:lnTo>
                                  <a:lnTo>
                                    <a:pt x="1828" y="247"/>
                                  </a:lnTo>
                                  <a:lnTo>
                                    <a:pt x="1853" y="275"/>
                                  </a:lnTo>
                                  <a:lnTo>
                                    <a:pt x="1876" y="303"/>
                                  </a:lnTo>
                                  <a:lnTo>
                                    <a:pt x="1898" y="329"/>
                                  </a:lnTo>
                                  <a:lnTo>
                                    <a:pt x="1917" y="351"/>
                                  </a:lnTo>
                                  <a:lnTo>
                                    <a:pt x="1935" y="372"/>
                                  </a:lnTo>
                                  <a:lnTo>
                                    <a:pt x="1951" y="392"/>
                                  </a:lnTo>
                                  <a:lnTo>
                                    <a:pt x="1965" y="410"/>
                                  </a:lnTo>
                                  <a:lnTo>
                                    <a:pt x="1978" y="428"/>
                                  </a:lnTo>
                                  <a:lnTo>
                                    <a:pt x="1989" y="443"/>
                                  </a:lnTo>
                                  <a:lnTo>
                                    <a:pt x="1999" y="457"/>
                                  </a:lnTo>
                                  <a:lnTo>
                                    <a:pt x="2007" y="468"/>
                                  </a:lnTo>
                                  <a:lnTo>
                                    <a:pt x="2013" y="477"/>
                                  </a:lnTo>
                                  <a:lnTo>
                                    <a:pt x="2027" y="466"/>
                                  </a:lnTo>
                                  <a:lnTo>
                                    <a:pt x="2020" y="455"/>
                                  </a:lnTo>
                                  <a:lnTo>
                                    <a:pt x="2012" y="444"/>
                                  </a:lnTo>
                                  <a:lnTo>
                                    <a:pt x="2002" y="430"/>
                                  </a:lnTo>
                                  <a:lnTo>
                                    <a:pt x="1991" y="415"/>
                                  </a:lnTo>
                                  <a:lnTo>
                                    <a:pt x="1978" y="397"/>
                                  </a:lnTo>
                                  <a:lnTo>
                                    <a:pt x="1964" y="379"/>
                                  </a:lnTo>
                                  <a:lnTo>
                                    <a:pt x="1948" y="359"/>
                                  </a:lnTo>
                                  <a:lnTo>
                                    <a:pt x="1931" y="339"/>
                                  </a:lnTo>
                                  <a:lnTo>
                                    <a:pt x="1911" y="316"/>
                                  </a:lnTo>
                                  <a:lnTo>
                                    <a:pt x="1889" y="290"/>
                                  </a:lnTo>
                                  <a:lnTo>
                                    <a:pt x="1866" y="262"/>
                                  </a:lnTo>
                                  <a:lnTo>
                                    <a:pt x="1841" y="234"/>
                                  </a:lnTo>
                                  <a:lnTo>
                                    <a:pt x="1815" y="205"/>
                                  </a:lnTo>
                                  <a:lnTo>
                                    <a:pt x="1789" y="177"/>
                                  </a:lnTo>
                                  <a:lnTo>
                                    <a:pt x="1763" y="151"/>
                                  </a:lnTo>
                                  <a:lnTo>
                                    <a:pt x="1738" y="129"/>
                                  </a:lnTo>
                                  <a:lnTo>
                                    <a:pt x="1715" y="107"/>
                                  </a:lnTo>
                                  <a:lnTo>
                                    <a:pt x="1691" y="85"/>
                                  </a:lnTo>
                                  <a:lnTo>
                                    <a:pt x="1667" y="64"/>
                                  </a:lnTo>
                                  <a:lnTo>
                                    <a:pt x="1643" y="45"/>
                                  </a:lnTo>
                                  <a:lnTo>
                                    <a:pt x="1619" y="28"/>
                                  </a:lnTo>
                                  <a:lnTo>
                                    <a:pt x="1616" y="26"/>
                                  </a:lnTo>
                                  <a:lnTo>
                                    <a:pt x="1604" y="18"/>
                                  </a:lnTo>
                                  <a:lnTo>
                                    <a:pt x="1592" y="12"/>
                                  </a:lnTo>
                                  <a:lnTo>
                                    <a:pt x="1580" y="7"/>
                                  </a:lnTo>
                                  <a:lnTo>
                                    <a:pt x="1568" y="4"/>
                                  </a:lnTo>
                                  <a:lnTo>
                                    <a:pt x="1564" y="3"/>
                                  </a:lnTo>
                                  <a:lnTo>
                                    <a:pt x="1552" y="1"/>
                                  </a:lnTo>
                                  <a:lnTo>
                                    <a:pt x="1540" y="0"/>
                                  </a:lnTo>
                                  <a:lnTo>
                                    <a:pt x="1528" y="1"/>
                                  </a:lnTo>
                                  <a:lnTo>
                                    <a:pt x="1516" y="3"/>
                                  </a:lnTo>
                                  <a:lnTo>
                                    <a:pt x="1513" y="4"/>
                                  </a:lnTo>
                                  <a:lnTo>
                                    <a:pt x="1501" y="7"/>
                                  </a:lnTo>
                                  <a:lnTo>
                                    <a:pt x="1489" y="12"/>
                                  </a:lnTo>
                                  <a:lnTo>
                                    <a:pt x="1477" y="18"/>
                                  </a:lnTo>
                                  <a:lnTo>
                                    <a:pt x="1465" y="26"/>
                                  </a:lnTo>
                                  <a:lnTo>
                                    <a:pt x="1462" y="28"/>
                                  </a:lnTo>
                                  <a:lnTo>
                                    <a:pt x="1438" y="45"/>
                                  </a:lnTo>
                                  <a:lnTo>
                                    <a:pt x="1414" y="64"/>
                                  </a:lnTo>
                                  <a:lnTo>
                                    <a:pt x="1390" y="85"/>
                                  </a:lnTo>
                                  <a:lnTo>
                                    <a:pt x="1366" y="107"/>
                                  </a:lnTo>
                                  <a:lnTo>
                                    <a:pt x="1342" y="129"/>
                                  </a:lnTo>
                                  <a:lnTo>
                                    <a:pt x="1318" y="151"/>
                                  </a:lnTo>
                                  <a:lnTo>
                                    <a:pt x="1294" y="175"/>
                                  </a:lnTo>
                                  <a:lnTo>
                                    <a:pt x="1270" y="201"/>
                                  </a:lnTo>
                                  <a:lnTo>
                                    <a:pt x="1246" y="228"/>
                                  </a:lnTo>
                                  <a:lnTo>
                                    <a:pt x="1198" y="284"/>
                                  </a:lnTo>
                                  <a:lnTo>
                                    <a:pt x="1174" y="312"/>
                                  </a:lnTo>
                                  <a:lnTo>
                                    <a:pt x="1150" y="339"/>
                                  </a:lnTo>
                                  <a:lnTo>
                                    <a:pt x="1126" y="365"/>
                                  </a:lnTo>
                                  <a:lnTo>
                                    <a:pt x="1102" y="393"/>
                                  </a:lnTo>
                                  <a:lnTo>
                                    <a:pt x="1054" y="449"/>
                                  </a:lnTo>
                                  <a:lnTo>
                                    <a:pt x="1030" y="476"/>
                                  </a:lnTo>
                                  <a:lnTo>
                                    <a:pt x="1006" y="502"/>
                                  </a:lnTo>
                                  <a:lnTo>
                                    <a:pt x="982" y="526"/>
                                  </a:lnTo>
                                  <a:lnTo>
                                    <a:pt x="958" y="549"/>
                                  </a:lnTo>
                                  <a:lnTo>
                                    <a:pt x="934" y="570"/>
                                  </a:lnTo>
                                  <a:lnTo>
                                    <a:pt x="910" y="592"/>
                                  </a:lnTo>
                                  <a:lnTo>
                                    <a:pt x="886" y="613"/>
                                  </a:lnTo>
                                  <a:lnTo>
                                    <a:pt x="862" y="633"/>
                                  </a:lnTo>
                                  <a:lnTo>
                                    <a:pt x="838" y="649"/>
                                  </a:lnTo>
                                  <a:lnTo>
                                    <a:pt x="844" y="656"/>
                                  </a:lnTo>
                                  <a:lnTo>
                                    <a:pt x="841" y="647"/>
                                  </a:lnTo>
                                  <a:lnTo>
                                    <a:pt x="829" y="655"/>
                                  </a:lnTo>
                                  <a:lnTo>
                                    <a:pt x="817" y="661"/>
                                  </a:lnTo>
                                  <a:lnTo>
                                    <a:pt x="805" y="666"/>
                                  </a:lnTo>
                                  <a:lnTo>
                                    <a:pt x="793" y="669"/>
                                  </a:lnTo>
                                  <a:lnTo>
                                    <a:pt x="796" y="678"/>
                                  </a:lnTo>
                                  <a:lnTo>
                                    <a:pt x="796" y="669"/>
                                  </a:lnTo>
                                  <a:lnTo>
                                    <a:pt x="784" y="671"/>
                                  </a:lnTo>
                                  <a:lnTo>
                                    <a:pt x="772" y="672"/>
                                  </a:lnTo>
                                  <a:lnTo>
                                    <a:pt x="760" y="671"/>
                                  </a:lnTo>
                                  <a:lnTo>
                                    <a:pt x="748" y="669"/>
                                  </a:lnTo>
                                  <a:lnTo>
                                    <a:pt x="748" y="678"/>
                                  </a:lnTo>
                                  <a:lnTo>
                                    <a:pt x="752" y="669"/>
                                  </a:lnTo>
                                  <a:lnTo>
                                    <a:pt x="740" y="666"/>
                                  </a:lnTo>
                                  <a:lnTo>
                                    <a:pt x="728" y="661"/>
                                  </a:lnTo>
                                  <a:lnTo>
                                    <a:pt x="716" y="655"/>
                                  </a:lnTo>
                                  <a:lnTo>
                                    <a:pt x="704" y="647"/>
                                  </a:lnTo>
                                  <a:lnTo>
                                    <a:pt x="700" y="656"/>
                                  </a:lnTo>
                                  <a:lnTo>
                                    <a:pt x="707" y="649"/>
                                  </a:lnTo>
                                  <a:lnTo>
                                    <a:pt x="683" y="633"/>
                                  </a:lnTo>
                                  <a:lnTo>
                                    <a:pt x="659" y="613"/>
                                  </a:lnTo>
                                  <a:lnTo>
                                    <a:pt x="635" y="592"/>
                                  </a:lnTo>
                                  <a:lnTo>
                                    <a:pt x="611" y="570"/>
                                  </a:lnTo>
                                  <a:lnTo>
                                    <a:pt x="586" y="549"/>
                                  </a:lnTo>
                                  <a:lnTo>
                                    <a:pt x="563" y="526"/>
                                  </a:lnTo>
                                  <a:lnTo>
                                    <a:pt x="539" y="502"/>
                                  </a:lnTo>
                                  <a:lnTo>
                                    <a:pt x="515" y="476"/>
                                  </a:lnTo>
                                  <a:lnTo>
                                    <a:pt x="491" y="449"/>
                                  </a:lnTo>
                                  <a:lnTo>
                                    <a:pt x="443" y="393"/>
                                  </a:lnTo>
                                  <a:lnTo>
                                    <a:pt x="419" y="365"/>
                                  </a:lnTo>
                                  <a:lnTo>
                                    <a:pt x="395" y="339"/>
                                  </a:lnTo>
                                  <a:lnTo>
                                    <a:pt x="371" y="312"/>
                                  </a:lnTo>
                                  <a:lnTo>
                                    <a:pt x="347" y="284"/>
                                  </a:lnTo>
                                  <a:lnTo>
                                    <a:pt x="299" y="228"/>
                                  </a:lnTo>
                                  <a:lnTo>
                                    <a:pt x="275" y="201"/>
                                  </a:lnTo>
                                  <a:lnTo>
                                    <a:pt x="251" y="175"/>
                                  </a:lnTo>
                                  <a:lnTo>
                                    <a:pt x="227" y="151"/>
                                  </a:lnTo>
                                  <a:lnTo>
                                    <a:pt x="202" y="129"/>
                                  </a:lnTo>
                                  <a:lnTo>
                                    <a:pt x="179" y="108"/>
                                  </a:lnTo>
                                  <a:lnTo>
                                    <a:pt x="155" y="90"/>
                                  </a:lnTo>
                                  <a:lnTo>
                                    <a:pt x="131" y="73"/>
                                  </a:lnTo>
                                  <a:lnTo>
                                    <a:pt x="128" y="71"/>
                                  </a:lnTo>
                                  <a:lnTo>
                                    <a:pt x="104" y="56"/>
                                  </a:lnTo>
                                  <a:lnTo>
                                    <a:pt x="56" y="27"/>
                                  </a:lnTo>
                                  <a:lnTo>
                                    <a:pt x="8" y="1"/>
                                  </a:lnTo>
                                  <a:close/>
                                </a:path>
                              </a:pathLst>
                            </a:custGeom>
                            <a:solidFill>
                              <a:srgbClr val="0000FF"/>
                            </a:solidFill>
                            <a:ln w="19050">
                              <a:solidFill>
                                <a:srgbClr val="0000FF"/>
                              </a:solidFill>
                              <a:round/>
                              <a:headEnd/>
                              <a:tailEnd/>
                            </a:ln>
                          </a:spPr>
                          <a:txSp>
                            <a:txBody>
                              <a:bodyP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sp>
                          <a:nvSpPr>
                            <a:cNvPr id="9237" name="Freeform 19"/>
                            <a:cNvSpPr>
                              <a:spLocks/>
                            </a:cNvSpPr>
                          </a:nvSpPr>
                          <a:spPr bwMode="auto">
                            <a:xfrm rot="10701823">
                              <a:off x="1440" y="3168"/>
                              <a:ext cx="672" cy="432"/>
                            </a:xfrm>
                            <a:custGeom>
                              <a:avLst/>
                              <a:gdLst>
                                <a:gd name="T0" fmla="*/ 32 w 2027"/>
                                <a:gd name="T1" fmla="*/ 46 h 690"/>
                                <a:gd name="T2" fmla="*/ 47 w 2027"/>
                                <a:gd name="T3" fmla="*/ 64 h 690"/>
                                <a:gd name="T4" fmla="*/ 79 w 2027"/>
                                <a:gd name="T5" fmla="*/ 118 h 690"/>
                                <a:gd name="T6" fmla="*/ 119 w 2027"/>
                                <a:gd name="T7" fmla="*/ 203 h 690"/>
                                <a:gd name="T8" fmla="*/ 158 w 2027"/>
                                <a:gd name="T9" fmla="*/ 289 h 690"/>
                                <a:gd name="T10" fmla="*/ 190 w 2027"/>
                                <a:gd name="T11" fmla="*/ 352 h 690"/>
                                <a:gd name="T12" fmla="*/ 222 w 2027"/>
                                <a:gd name="T13" fmla="*/ 404 h 690"/>
                                <a:gd name="T14" fmla="*/ 239 w 2027"/>
                                <a:gd name="T15" fmla="*/ 424 h 690"/>
                                <a:gd name="T16" fmla="*/ 252 w 2027"/>
                                <a:gd name="T17" fmla="*/ 431 h 690"/>
                                <a:gd name="T18" fmla="*/ 265 w 2027"/>
                                <a:gd name="T19" fmla="*/ 429 h 690"/>
                                <a:gd name="T20" fmla="*/ 281 w 2027"/>
                                <a:gd name="T21" fmla="*/ 416 h 690"/>
                                <a:gd name="T22" fmla="*/ 306 w 2027"/>
                                <a:gd name="T23" fmla="*/ 379 h 690"/>
                                <a:gd name="T24" fmla="*/ 338 w 2027"/>
                                <a:gd name="T25" fmla="*/ 322 h 690"/>
                                <a:gd name="T26" fmla="*/ 378 w 2027"/>
                                <a:gd name="T27" fmla="*/ 237 h 690"/>
                                <a:gd name="T28" fmla="*/ 417 w 2027"/>
                                <a:gd name="T29" fmla="*/ 151 h 690"/>
                                <a:gd name="T30" fmla="*/ 449 w 2027"/>
                                <a:gd name="T31" fmla="*/ 89 h 690"/>
                                <a:gd name="T32" fmla="*/ 481 w 2027"/>
                                <a:gd name="T33" fmla="*/ 36 h 690"/>
                                <a:gd name="T34" fmla="*/ 492 w 2027"/>
                                <a:gd name="T35" fmla="*/ 22 h 690"/>
                                <a:gd name="T36" fmla="*/ 503 w 2027"/>
                                <a:gd name="T37" fmla="*/ 8 h 690"/>
                                <a:gd name="T38" fmla="*/ 515 w 2027"/>
                                <a:gd name="T39" fmla="*/ 12 h 690"/>
                                <a:gd name="T40" fmla="*/ 521 w 2027"/>
                                <a:gd name="T41" fmla="*/ 15 h 690"/>
                                <a:gd name="T42" fmla="*/ 534 w 2027"/>
                                <a:gd name="T43" fmla="*/ 21 h 690"/>
                                <a:gd name="T44" fmla="*/ 556 w 2027"/>
                                <a:gd name="T45" fmla="*/ 61 h 690"/>
                                <a:gd name="T46" fmla="*/ 589 w 2027"/>
                                <a:gd name="T47" fmla="*/ 119 h 690"/>
                                <a:gd name="T48" fmla="*/ 622 w 2027"/>
                                <a:gd name="T49" fmla="*/ 190 h 690"/>
                                <a:gd name="T50" fmla="*/ 647 w 2027"/>
                                <a:gd name="T51" fmla="*/ 245 h 690"/>
                                <a:gd name="T52" fmla="*/ 663 w 2027"/>
                                <a:gd name="T53" fmla="*/ 286 h 690"/>
                                <a:gd name="T54" fmla="*/ 670 w 2027"/>
                                <a:gd name="T55" fmla="*/ 285 h 690"/>
                                <a:gd name="T56" fmla="*/ 656 w 2027"/>
                                <a:gd name="T57" fmla="*/ 249 h 690"/>
                                <a:gd name="T58" fmla="*/ 634 w 2027"/>
                                <a:gd name="T59" fmla="*/ 198 h 690"/>
                                <a:gd name="T60" fmla="*/ 602 w 2027"/>
                                <a:gd name="T61" fmla="*/ 128 h 690"/>
                                <a:gd name="T62" fmla="*/ 569 w 2027"/>
                                <a:gd name="T63" fmla="*/ 67 h 690"/>
                                <a:gd name="T64" fmla="*/ 537 w 2027"/>
                                <a:gd name="T65" fmla="*/ 18 h 690"/>
                                <a:gd name="T66" fmla="*/ 524 w 2027"/>
                                <a:gd name="T67" fmla="*/ 4 h 690"/>
                                <a:gd name="T68" fmla="*/ 511 w 2027"/>
                                <a:gd name="T69" fmla="*/ 0 h 690"/>
                                <a:gd name="T70" fmla="*/ 498 w 2027"/>
                                <a:gd name="T71" fmla="*/ 4 h 690"/>
                                <a:gd name="T72" fmla="*/ 485 w 2027"/>
                                <a:gd name="T73" fmla="*/ 18 h 690"/>
                                <a:gd name="T74" fmla="*/ 453 w 2027"/>
                                <a:gd name="T75" fmla="*/ 67 h 690"/>
                                <a:gd name="T76" fmla="*/ 421 w 2027"/>
                                <a:gd name="T77" fmla="*/ 126 h 690"/>
                                <a:gd name="T78" fmla="*/ 381 w 2027"/>
                                <a:gd name="T79" fmla="*/ 212 h 690"/>
                                <a:gd name="T80" fmla="*/ 341 w 2027"/>
                                <a:gd name="T81" fmla="*/ 298 h 690"/>
                                <a:gd name="T82" fmla="*/ 310 w 2027"/>
                                <a:gd name="T83" fmla="*/ 357 h 690"/>
                                <a:gd name="T84" fmla="*/ 278 w 2027"/>
                                <a:gd name="T85" fmla="*/ 406 h 690"/>
                                <a:gd name="T86" fmla="*/ 271 w 2027"/>
                                <a:gd name="T87" fmla="*/ 414 h 690"/>
                                <a:gd name="T88" fmla="*/ 264 w 2027"/>
                                <a:gd name="T89" fmla="*/ 419 h 690"/>
                                <a:gd name="T90" fmla="*/ 248 w 2027"/>
                                <a:gd name="T91" fmla="*/ 419 h 690"/>
                                <a:gd name="T92" fmla="*/ 241 w 2027"/>
                                <a:gd name="T93" fmla="*/ 414 h 690"/>
                                <a:gd name="T94" fmla="*/ 234 w 2027"/>
                                <a:gd name="T95" fmla="*/ 406 h 690"/>
                                <a:gd name="T96" fmla="*/ 203 w 2027"/>
                                <a:gd name="T97" fmla="*/ 357 h 690"/>
                                <a:gd name="T98" fmla="*/ 171 w 2027"/>
                                <a:gd name="T99" fmla="*/ 298 h 690"/>
                                <a:gd name="T100" fmla="*/ 131 w 2027"/>
                                <a:gd name="T101" fmla="*/ 212 h 690"/>
                                <a:gd name="T102" fmla="*/ 91 w 2027"/>
                                <a:gd name="T103" fmla="*/ 126 h 690"/>
                                <a:gd name="T104" fmla="*/ 59 w 2027"/>
                                <a:gd name="T105" fmla="*/ 68 h 690"/>
                                <a:gd name="T106" fmla="*/ 34 w 2027"/>
                                <a:gd name="T107" fmla="*/ 35 h 6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27"/>
                                <a:gd name="T163" fmla="*/ 0 h 690"/>
                                <a:gd name="T164" fmla="*/ 2027 w 2027"/>
                                <a:gd name="T165" fmla="*/ 690 h 69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27" h="690">
                                  <a:moveTo>
                                    <a:pt x="8" y="1"/>
                                  </a:moveTo>
                                  <a:lnTo>
                                    <a:pt x="0" y="17"/>
                                  </a:lnTo>
                                  <a:lnTo>
                                    <a:pt x="49" y="44"/>
                                  </a:lnTo>
                                  <a:lnTo>
                                    <a:pt x="97" y="73"/>
                                  </a:lnTo>
                                  <a:lnTo>
                                    <a:pt x="121" y="88"/>
                                  </a:lnTo>
                                  <a:lnTo>
                                    <a:pt x="124" y="80"/>
                                  </a:lnTo>
                                  <a:lnTo>
                                    <a:pt x="118" y="86"/>
                                  </a:lnTo>
                                  <a:lnTo>
                                    <a:pt x="142" y="103"/>
                                  </a:lnTo>
                                  <a:lnTo>
                                    <a:pt x="166" y="121"/>
                                  </a:lnTo>
                                  <a:lnTo>
                                    <a:pt x="190" y="142"/>
                                  </a:lnTo>
                                  <a:lnTo>
                                    <a:pt x="214" y="164"/>
                                  </a:lnTo>
                                  <a:lnTo>
                                    <a:pt x="238" y="188"/>
                                  </a:lnTo>
                                  <a:lnTo>
                                    <a:pt x="262" y="214"/>
                                  </a:lnTo>
                                  <a:lnTo>
                                    <a:pt x="286" y="241"/>
                                  </a:lnTo>
                                  <a:lnTo>
                                    <a:pt x="334" y="297"/>
                                  </a:lnTo>
                                  <a:lnTo>
                                    <a:pt x="358" y="325"/>
                                  </a:lnTo>
                                  <a:lnTo>
                                    <a:pt x="382" y="351"/>
                                  </a:lnTo>
                                  <a:lnTo>
                                    <a:pt x="406" y="378"/>
                                  </a:lnTo>
                                  <a:lnTo>
                                    <a:pt x="430" y="406"/>
                                  </a:lnTo>
                                  <a:lnTo>
                                    <a:pt x="478" y="462"/>
                                  </a:lnTo>
                                  <a:lnTo>
                                    <a:pt x="502" y="489"/>
                                  </a:lnTo>
                                  <a:lnTo>
                                    <a:pt x="526" y="515"/>
                                  </a:lnTo>
                                  <a:lnTo>
                                    <a:pt x="550" y="539"/>
                                  </a:lnTo>
                                  <a:lnTo>
                                    <a:pt x="574" y="562"/>
                                  </a:lnTo>
                                  <a:lnTo>
                                    <a:pt x="598" y="583"/>
                                  </a:lnTo>
                                  <a:lnTo>
                                    <a:pt x="622" y="605"/>
                                  </a:lnTo>
                                  <a:lnTo>
                                    <a:pt x="646" y="626"/>
                                  </a:lnTo>
                                  <a:lnTo>
                                    <a:pt x="670" y="646"/>
                                  </a:lnTo>
                                  <a:lnTo>
                                    <a:pt x="694" y="662"/>
                                  </a:lnTo>
                                  <a:lnTo>
                                    <a:pt x="697" y="664"/>
                                  </a:lnTo>
                                  <a:lnTo>
                                    <a:pt x="709" y="672"/>
                                  </a:lnTo>
                                  <a:lnTo>
                                    <a:pt x="721" y="678"/>
                                  </a:lnTo>
                                  <a:lnTo>
                                    <a:pt x="733" y="683"/>
                                  </a:lnTo>
                                  <a:lnTo>
                                    <a:pt x="745" y="686"/>
                                  </a:lnTo>
                                  <a:lnTo>
                                    <a:pt x="748" y="687"/>
                                  </a:lnTo>
                                  <a:lnTo>
                                    <a:pt x="760" y="689"/>
                                  </a:lnTo>
                                  <a:lnTo>
                                    <a:pt x="772" y="690"/>
                                  </a:lnTo>
                                  <a:lnTo>
                                    <a:pt x="784" y="689"/>
                                  </a:lnTo>
                                  <a:lnTo>
                                    <a:pt x="796" y="687"/>
                                  </a:lnTo>
                                  <a:lnTo>
                                    <a:pt x="800" y="686"/>
                                  </a:lnTo>
                                  <a:lnTo>
                                    <a:pt x="812" y="683"/>
                                  </a:lnTo>
                                  <a:lnTo>
                                    <a:pt x="824" y="678"/>
                                  </a:lnTo>
                                  <a:lnTo>
                                    <a:pt x="836" y="672"/>
                                  </a:lnTo>
                                  <a:lnTo>
                                    <a:pt x="848" y="664"/>
                                  </a:lnTo>
                                  <a:lnTo>
                                    <a:pt x="851" y="662"/>
                                  </a:lnTo>
                                  <a:lnTo>
                                    <a:pt x="875" y="646"/>
                                  </a:lnTo>
                                  <a:lnTo>
                                    <a:pt x="899" y="626"/>
                                  </a:lnTo>
                                  <a:lnTo>
                                    <a:pt x="923" y="605"/>
                                  </a:lnTo>
                                  <a:lnTo>
                                    <a:pt x="947" y="583"/>
                                  </a:lnTo>
                                  <a:lnTo>
                                    <a:pt x="970" y="562"/>
                                  </a:lnTo>
                                  <a:lnTo>
                                    <a:pt x="995" y="539"/>
                                  </a:lnTo>
                                  <a:lnTo>
                                    <a:pt x="1019" y="515"/>
                                  </a:lnTo>
                                  <a:lnTo>
                                    <a:pt x="1043" y="489"/>
                                  </a:lnTo>
                                  <a:lnTo>
                                    <a:pt x="1067" y="462"/>
                                  </a:lnTo>
                                  <a:lnTo>
                                    <a:pt x="1115" y="406"/>
                                  </a:lnTo>
                                  <a:lnTo>
                                    <a:pt x="1139" y="378"/>
                                  </a:lnTo>
                                  <a:lnTo>
                                    <a:pt x="1163" y="351"/>
                                  </a:lnTo>
                                  <a:lnTo>
                                    <a:pt x="1187" y="325"/>
                                  </a:lnTo>
                                  <a:lnTo>
                                    <a:pt x="1211" y="297"/>
                                  </a:lnTo>
                                  <a:lnTo>
                                    <a:pt x="1259" y="241"/>
                                  </a:lnTo>
                                  <a:lnTo>
                                    <a:pt x="1283" y="214"/>
                                  </a:lnTo>
                                  <a:lnTo>
                                    <a:pt x="1307" y="188"/>
                                  </a:lnTo>
                                  <a:lnTo>
                                    <a:pt x="1331" y="164"/>
                                  </a:lnTo>
                                  <a:lnTo>
                                    <a:pt x="1354" y="142"/>
                                  </a:lnTo>
                                  <a:lnTo>
                                    <a:pt x="1379" y="120"/>
                                  </a:lnTo>
                                  <a:lnTo>
                                    <a:pt x="1403" y="98"/>
                                  </a:lnTo>
                                  <a:lnTo>
                                    <a:pt x="1427" y="77"/>
                                  </a:lnTo>
                                  <a:lnTo>
                                    <a:pt x="1451" y="58"/>
                                  </a:lnTo>
                                  <a:lnTo>
                                    <a:pt x="1475" y="41"/>
                                  </a:lnTo>
                                  <a:lnTo>
                                    <a:pt x="1468" y="34"/>
                                  </a:lnTo>
                                  <a:lnTo>
                                    <a:pt x="1472" y="43"/>
                                  </a:lnTo>
                                  <a:lnTo>
                                    <a:pt x="1484" y="35"/>
                                  </a:lnTo>
                                  <a:lnTo>
                                    <a:pt x="1496" y="29"/>
                                  </a:lnTo>
                                  <a:lnTo>
                                    <a:pt x="1508" y="24"/>
                                  </a:lnTo>
                                  <a:lnTo>
                                    <a:pt x="1520" y="21"/>
                                  </a:lnTo>
                                  <a:lnTo>
                                    <a:pt x="1516" y="12"/>
                                  </a:lnTo>
                                  <a:lnTo>
                                    <a:pt x="1516" y="21"/>
                                  </a:lnTo>
                                  <a:lnTo>
                                    <a:pt x="1528" y="19"/>
                                  </a:lnTo>
                                  <a:lnTo>
                                    <a:pt x="1540" y="18"/>
                                  </a:lnTo>
                                  <a:lnTo>
                                    <a:pt x="1552" y="19"/>
                                  </a:lnTo>
                                  <a:lnTo>
                                    <a:pt x="1564" y="21"/>
                                  </a:lnTo>
                                  <a:lnTo>
                                    <a:pt x="1564" y="12"/>
                                  </a:lnTo>
                                  <a:lnTo>
                                    <a:pt x="1561" y="21"/>
                                  </a:lnTo>
                                  <a:lnTo>
                                    <a:pt x="1573" y="24"/>
                                  </a:lnTo>
                                  <a:lnTo>
                                    <a:pt x="1585" y="29"/>
                                  </a:lnTo>
                                  <a:lnTo>
                                    <a:pt x="1597" y="35"/>
                                  </a:lnTo>
                                  <a:lnTo>
                                    <a:pt x="1609" y="43"/>
                                  </a:lnTo>
                                  <a:lnTo>
                                    <a:pt x="1612" y="34"/>
                                  </a:lnTo>
                                  <a:lnTo>
                                    <a:pt x="1606" y="41"/>
                                  </a:lnTo>
                                  <a:lnTo>
                                    <a:pt x="1630" y="58"/>
                                  </a:lnTo>
                                  <a:lnTo>
                                    <a:pt x="1654" y="77"/>
                                  </a:lnTo>
                                  <a:lnTo>
                                    <a:pt x="1678" y="98"/>
                                  </a:lnTo>
                                  <a:lnTo>
                                    <a:pt x="1702" y="120"/>
                                  </a:lnTo>
                                  <a:lnTo>
                                    <a:pt x="1726" y="142"/>
                                  </a:lnTo>
                                  <a:lnTo>
                                    <a:pt x="1750" y="164"/>
                                  </a:lnTo>
                                  <a:lnTo>
                                    <a:pt x="1776" y="190"/>
                                  </a:lnTo>
                                  <a:lnTo>
                                    <a:pt x="1802" y="218"/>
                                  </a:lnTo>
                                  <a:lnTo>
                                    <a:pt x="1828" y="247"/>
                                  </a:lnTo>
                                  <a:lnTo>
                                    <a:pt x="1853" y="275"/>
                                  </a:lnTo>
                                  <a:lnTo>
                                    <a:pt x="1876" y="303"/>
                                  </a:lnTo>
                                  <a:lnTo>
                                    <a:pt x="1898" y="329"/>
                                  </a:lnTo>
                                  <a:lnTo>
                                    <a:pt x="1917" y="351"/>
                                  </a:lnTo>
                                  <a:lnTo>
                                    <a:pt x="1935" y="372"/>
                                  </a:lnTo>
                                  <a:lnTo>
                                    <a:pt x="1951" y="392"/>
                                  </a:lnTo>
                                  <a:lnTo>
                                    <a:pt x="1965" y="410"/>
                                  </a:lnTo>
                                  <a:lnTo>
                                    <a:pt x="1978" y="428"/>
                                  </a:lnTo>
                                  <a:lnTo>
                                    <a:pt x="1989" y="443"/>
                                  </a:lnTo>
                                  <a:lnTo>
                                    <a:pt x="1999" y="457"/>
                                  </a:lnTo>
                                  <a:lnTo>
                                    <a:pt x="2007" y="468"/>
                                  </a:lnTo>
                                  <a:lnTo>
                                    <a:pt x="2013" y="477"/>
                                  </a:lnTo>
                                  <a:lnTo>
                                    <a:pt x="2027" y="466"/>
                                  </a:lnTo>
                                  <a:lnTo>
                                    <a:pt x="2020" y="455"/>
                                  </a:lnTo>
                                  <a:lnTo>
                                    <a:pt x="2012" y="444"/>
                                  </a:lnTo>
                                  <a:lnTo>
                                    <a:pt x="2002" y="430"/>
                                  </a:lnTo>
                                  <a:lnTo>
                                    <a:pt x="1991" y="415"/>
                                  </a:lnTo>
                                  <a:lnTo>
                                    <a:pt x="1978" y="397"/>
                                  </a:lnTo>
                                  <a:lnTo>
                                    <a:pt x="1964" y="379"/>
                                  </a:lnTo>
                                  <a:lnTo>
                                    <a:pt x="1948" y="359"/>
                                  </a:lnTo>
                                  <a:lnTo>
                                    <a:pt x="1931" y="339"/>
                                  </a:lnTo>
                                  <a:lnTo>
                                    <a:pt x="1911" y="316"/>
                                  </a:lnTo>
                                  <a:lnTo>
                                    <a:pt x="1889" y="290"/>
                                  </a:lnTo>
                                  <a:lnTo>
                                    <a:pt x="1866" y="262"/>
                                  </a:lnTo>
                                  <a:lnTo>
                                    <a:pt x="1841" y="234"/>
                                  </a:lnTo>
                                  <a:lnTo>
                                    <a:pt x="1815" y="205"/>
                                  </a:lnTo>
                                  <a:lnTo>
                                    <a:pt x="1789" y="177"/>
                                  </a:lnTo>
                                  <a:lnTo>
                                    <a:pt x="1763" y="151"/>
                                  </a:lnTo>
                                  <a:lnTo>
                                    <a:pt x="1738" y="129"/>
                                  </a:lnTo>
                                  <a:lnTo>
                                    <a:pt x="1715" y="107"/>
                                  </a:lnTo>
                                  <a:lnTo>
                                    <a:pt x="1691" y="85"/>
                                  </a:lnTo>
                                  <a:lnTo>
                                    <a:pt x="1667" y="64"/>
                                  </a:lnTo>
                                  <a:lnTo>
                                    <a:pt x="1643" y="45"/>
                                  </a:lnTo>
                                  <a:lnTo>
                                    <a:pt x="1619" y="28"/>
                                  </a:lnTo>
                                  <a:lnTo>
                                    <a:pt x="1616" y="26"/>
                                  </a:lnTo>
                                  <a:lnTo>
                                    <a:pt x="1604" y="18"/>
                                  </a:lnTo>
                                  <a:lnTo>
                                    <a:pt x="1592" y="12"/>
                                  </a:lnTo>
                                  <a:lnTo>
                                    <a:pt x="1580" y="7"/>
                                  </a:lnTo>
                                  <a:lnTo>
                                    <a:pt x="1568" y="4"/>
                                  </a:lnTo>
                                  <a:lnTo>
                                    <a:pt x="1564" y="3"/>
                                  </a:lnTo>
                                  <a:lnTo>
                                    <a:pt x="1552" y="1"/>
                                  </a:lnTo>
                                  <a:lnTo>
                                    <a:pt x="1540" y="0"/>
                                  </a:lnTo>
                                  <a:lnTo>
                                    <a:pt x="1528" y="1"/>
                                  </a:lnTo>
                                  <a:lnTo>
                                    <a:pt x="1516" y="3"/>
                                  </a:lnTo>
                                  <a:lnTo>
                                    <a:pt x="1513" y="4"/>
                                  </a:lnTo>
                                  <a:lnTo>
                                    <a:pt x="1501" y="7"/>
                                  </a:lnTo>
                                  <a:lnTo>
                                    <a:pt x="1489" y="12"/>
                                  </a:lnTo>
                                  <a:lnTo>
                                    <a:pt x="1477" y="18"/>
                                  </a:lnTo>
                                  <a:lnTo>
                                    <a:pt x="1465" y="26"/>
                                  </a:lnTo>
                                  <a:lnTo>
                                    <a:pt x="1462" y="28"/>
                                  </a:lnTo>
                                  <a:lnTo>
                                    <a:pt x="1438" y="45"/>
                                  </a:lnTo>
                                  <a:lnTo>
                                    <a:pt x="1414" y="64"/>
                                  </a:lnTo>
                                  <a:lnTo>
                                    <a:pt x="1390" y="85"/>
                                  </a:lnTo>
                                  <a:lnTo>
                                    <a:pt x="1366" y="107"/>
                                  </a:lnTo>
                                  <a:lnTo>
                                    <a:pt x="1342" y="129"/>
                                  </a:lnTo>
                                  <a:lnTo>
                                    <a:pt x="1318" y="151"/>
                                  </a:lnTo>
                                  <a:lnTo>
                                    <a:pt x="1294" y="175"/>
                                  </a:lnTo>
                                  <a:lnTo>
                                    <a:pt x="1270" y="201"/>
                                  </a:lnTo>
                                  <a:lnTo>
                                    <a:pt x="1246" y="228"/>
                                  </a:lnTo>
                                  <a:lnTo>
                                    <a:pt x="1198" y="284"/>
                                  </a:lnTo>
                                  <a:lnTo>
                                    <a:pt x="1174" y="312"/>
                                  </a:lnTo>
                                  <a:lnTo>
                                    <a:pt x="1150" y="339"/>
                                  </a:lnTo>
                                  <a:lnTo>
                                    <a:pt x="1126" y="365"/>
                                  </a:lnTo>
                                  <a:lnTo>
                                    <a:pt x="1102" y="393"/>
                                  </a:lnTo>
                                  <a:lnTo>
                                    <a:pt x="1054" y="449"/>
                                  </a:lnTo>
                                  <a:lnTo>
                                    <a:pt x="1030" y="476"/>
                                  </a:lnTo>
                                  <a:lnTo>
                                    <a:pt x="1006" y="502"/>
                                  </a:lnTo>
                                  <a:lnTo>
                                    <a:pt x="982" y="526"/>
                                  </a:lnTo>
                                  <a:lnTo>
                                    <a:pt x="958" y="549"/>
                                  </a:lnTo>
                                  <a:lnTo>
                                    <a:pt x="934" y="570"/>
                                  </a:lnTo>
                                  <a:lnTo>
                                    <a:pt x="910" y="592"/>
                                  </a:lnTo>
                                  <a:lnTo>
                                    <a:pt x="886" y="613"/>
                                  </a:lnTo>
                                  <a:lnTo>
                                    <a:pt x="862" y="633"/>
                                  </a:lnTo>
                                  <a:lnTo>
                                    <a:pt x="838" y="649"/>
                                  </a:lnTo>
                                  <a:lnTo>
                                    <a:pt x="844" y="656"/>
                                  </a:lnTo>
                                  <a:lnTo>
                                    <a:pt x="841" y="647"/>
                                  </a:lnTo>
                                  <a:lnTo>
                                    <a:pt x="829" y="655"/>
                                  </a:lnTo>
                                  <a:lnTo>
                                    <a:pt x="817" y="661"/>
                                  </a:lnTo>
                                  <a:lnTo>
                                    <a:pt x="805" y="666"/>
                                  </a:lnTo>
                                  <a:lnTo>
                                    <a:pt x="793" y="669"/>
                                  </a:lnTo>
                                  <a:lnTo>
                                    <a:pt x="796" y="678"/>
                                  </a:lnTo>
                                  <a:lnTo>
                                    <a:pt x="796" y="669"/>
                                  </a:lnTo>
                                  <a:lnTo>
                                    <a:pt x="784" y="671"/>
                                  </a:lnTo>
                                  <a:lnTo>
                                    <a:pt x="772" y="672"/>
                                  </a:lnTo>
                                  <a:lnTo>
                                    <a:pt x="760" y="671"/>
                                  </a:lnTo>
                                  <a:lnTo>
                                    <a:pt x="748" y="669"/>
                                  </a:lnTo>
                                  <a:lnTo>
                                    <a:pt x="748" y="678"/>
                                  </a:lnTo>
                                  <a:lnTo>
                                    <a:pt x="752" y="669"/>
                                  </a:lnTo>
                                  <a:lnTo>
                                    <a:pt x="740" y="666"/>
                                  </a:lnTo>
                                  <a:lnTo>
                                    <a:pt x="728" y="661"/>
                                  </a:lnTo>
                                  <a:lnTo>
                                    <a:pt x="716" y="655"/>
                                  </a:lnTo>
                                  <a:lnTo>
                                    <a:pt x="704" y="647"/>
                                  </a:lnTo>
                                  <a:lnTo>
                                    <a:pt x="700" y="656"/>
                                  </a:lnTo>
                                  <a:lnTo>
                                    <a:pt x="707" y="649"/>
                                  </a:lnTo>
                                  <a:lnTo>
                                    <a:pt x="683" y="633"/>
                                  </a:lnTo>
                                  <a:lnTo>
                                    <a:pt x="659" y="613"/>
                                  </a:lnTo>
                                  <a:lnTo>
                                    <a:pt x="635" y="592"/>
                                  </a:lnTo>
                                  <a:lnTo>
                                    <a:pt x="611" y="570"/>
                                  </a:lnTo>
                                  <a:lnTo>
                                    <a:pt x="586" y="549"/>
                                  </a:lnTo>
                                  <a:lnTo>
                                    <a:pt x="563" y="526"/>
                                  </a:lnTo>
                                  <a:lnTo>
                                    <a:pt x="539" y="502"/>
                                  </a:lnTo>
                                  <a:lnTo>
                                    <a:pt x="515" y="476"/>
                                  </a:lnTo>
                                  <a:lnTo>
                                    <a:pt x="491" y="449"/>
                                  </a:lnTo>
                                  <a:lnTo>
                                    <a:pt x="443" y="393"/>
                                  </a:lnTo>
                                  <a:lnTo>
                                    <a:pt x="419" y="365"/>
                                  </a:lnTo>
                                  <a:lnTo>
                                    <a:pt x="395" y="339"/>
                                  </a:lnTo>
                                  <a:lnTo>
                                    <a:pt x="371" y="312"/>
                                  </a:lnTo>
                                  <a:lnTo>
                                    <a:pt x="347" y="284"/>
                                  </a:lnTo>
                                  <a:lnTo>
                                    <a:pt x="299" y="228"/>
                                  </a:lnTo>
                                  <a:lnTo>
                                    <a:pt x="275" y="201"/>
                                  </a:lnTo>
                                  <a:lnTo>
                                    <a:pt x="251" y="175"/>
                                  </a:lnTo>
                                  <a:lnTo>
                                    <a:pt x="227" y="151"/>
                                  </a:lnTo>
                                  <a:lnTo>
                                    <a:pt x="202" y="129"/>
                                  </a:lnTo>
                                  <a:lnTo>
                                    <a:pt x="179" y="108"/>
                                  </a:lnTo>
                                  <a:lnTo>
                                    <a:pt x="155" y="90"/>
                                  </a:lnTo>
                                  <a:lnTo>
                                    <a:pt x="131" y="73"/>
                                  </a:lnTo>
                                  <a:lnTo>
                                    <a:pt x="128" y="71"/>
                                  </a:lnTo>
                                  <a:lnTo>
                                    <a:pt x="104" y="56"/>
                                  </a:lnTo>
                                  <a:lnTo>
                                    <a:pt x="56" y="27"/>
                                  </a:lnTo>
                                  <a:lnTo>
                                    <a:pt x="8" y="1"/>
                                  </a:lnTo>
                                  <a:close/>
                                </a:path>
                              </a:pathLst>
                            </a:custGeom>
                            <a:solidFill>
                              <a:srgbClr val="0000FF"/>
                            </a:solidFill>
                            <a:ln w="19050">
                              <a:solidFill>
                                <a:srgbClr val="0000FF"/>
                              </a:solidFill>
                              <a:round/>
                              <a:headEnd/>
                              <a:tailEnd/>
                            </a:ln>
                          </a:spPr>
                          <a:txSp>
                            <a:txBody>
                              <a:bodyP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grpSp>
                      <a:sp>
                        <a:nvSpPr>
                          <a:cNvPr id="9232" name="Line 20"/>
                          <a:cNvSpPr>
                            <a:spLocks noChangeShapeType="1"/>
                          </a:cNvSpPr>
                        </a:nvSpPr>
                        <a:spPr bwMode="auto">
                          <a:xfrm flipH="1">
                            <a:off x="2736" y="2007"/>
                            <a:ext cx="240" cy="0"/>
                          </a:xfrm>
                          <a:prstGeom prst="line">
                            <a:avLst/>
                          </a:prstGeom>
                          <a:noFill/>
                          <a:ln w="38100">
                            <a:solidFill>
                              <a:srgbClr val="0000FF"/>
                            </a:solidFill>
                            <a:round/>
                            <a:headEnd/>
                            <a:tailEnd type="triangle" w="sm" len="lg"/>
                          </a:ln>
                        </a:spPr>
                        <a:txSp>
                          <a:txBody>
                            <a:bodyPr wrap="none" anchor="ctr"/>
                            <a:lstStyle>
                              <a:defPPr>
                                <a:defRPr lang="zh-CN"/>
                              </a:defPPr>
                              <a:lvl1pPr algn="ctr"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a:lstStyle>
                            <a:p>
                              <a:endParaRPr lang="zh-CN" altLang="en-US"/>
                            </a:p>
                          </a:txBody>
                          <a:useSpRect/>
                        </a:txSp>
                      </a:sp>
                    </a:grpSp>
                  </a:grpSp>
                </lc:lockedCanvas>
              </a:graphicData>
            </a:graphic>
          </wp:anchor>
        </w:drawing>
      </w:r>
      <w:r w:rsidR="00AD67E5" w:rsidRPr="00AD67E5">
        <w:rPr>
          <w:rFonts w:hint="eastAsia"/>
          <w:sz w:val="24"/>
          <w:szCs w:val="24"/>
        </w:rPr>
        <w:t>3</w:t>
      </w:r>
      <w:r w:rsidR="00AD67E5" w:rsidRPr="00AD67E5">
        <w:rPr>
          <w:rFonts w:hint="eastAsia"/>
          <w:sz w:val="24"/>
          <w:szCs w:val="24"/>
        </w:rPr>
        <w:t>、</w:t>
      </w:r>
      <w:r w:rsidR="009F7815" w:rsidRPr="006A48B2">
        <w:rPr>
          <w:rFonts w:hint="eastAsia"/>
          <w:sz w:val="24"/>
          <w:szCs w:val="24"/>
        </w:rPr>
        <w:t>利用多普勒效应监测车速，</w:t>
      </w:r>
      <w:r w:rsidRPr="006A48B2">
        <w:rPr>
          <w:rFonts w:hint="eastAsia"/>
          <w:sz w:val="24"/>
          <w:szCs w:val="24"/>
        </w:rPr>
        <w:t>固定波源发出频率为</w:t>
      </w:r>
      <w:r w:rsidRPr="006A48B2">
        <w:rPr>
          <w:rFonts w:hint="eastAsia"/>
          <w:sz w:val="24"/>
          <w:szCs w:val="24"/>
        </w:rPr>
        <w:t>1</w:t>
      </w:r>
      <w:r w:rsidR="009F7815">
        <w:rPr>
          <w:rFonts w:hint="eastAsia"/>
          <w:sz w:val="24"/>
          <w:szCs w:val="24"/>
        </w:rPr>
        <w:t>2</w:t>
      </w:r>
      <w:r w:rsidRPr="006A48B2">
        <w:rPr>
          <w:rFonts w:hint="eastAsia"/>
          <w:sz w:val="24"/>
          <w:szCs w:val="24"/>
        </w:rPr>
        <w:t>0 kHz</w:t>
      </w:r>
      <w:r w:rsidRPr="006A48B2">
        <w:rPr>
          <w:rFonts w:hint="eastAsia"/>
          <w:sz w:val="24"/>
          <w:szCs w:val="24"/>
        </w:rPr>
        <w:t>的超声波，当汽车向波源行驶时，汽车</w:t>
      </w:r>
      <w:r w:rsidR="0097002C">
        <w:rPr>
          <w:rFonts w:hint="eastAsia"/>
          <w:sz w:val="24"/>
          <w:szCs w:val="24"/>
        </w:rPr>
        <w:t>接受的</w:t>
      </w:r>
      <w:r w:rsidRPr="006A48B2">
        <w:rPr>
          <w:rFonts w:hint="eastAsia"/>
          <w:sz w:val="24"/>
          <w:szCs w:val="24"/>
        </w:rPr>
        <w:t>频率为</w:t>
      </w:r>
      <w:r w:rsidRPr="006A48B2">
        <w:rPr>
          <w:rFonts w:hint="eastAsia"/>
          <w:sz w:val="24"/>
          <w:szCs w:val="24"/>
        </w:rPr>
        <w:t>1</w:t>
      </w:r>
      <w:r w:rsidR="009F7815">
        <w:rPr>
          <w:rFonts w:hint="eastAsia"/>
          <w:sz w:val="24"/>
          <w:szCs w:val="24"/>
        </w:rPr>
        <w:t>4</w:t>
      </w:r>
      <w:r w:rsidRPr="006A48B2">
        <w:rPr>
          <w:rFonts w:hint="eastAsia"/>
          <w:sz w:val="24"/>
          <w:szCs w:val="24"/>
        </w:rPr>
        <w:t>0 kHz</w:t>
      </w:r>
      <w:r w:rsidRPr="006A48B2">
        <w:rPr>
          <w:rFonts w:hint="eastAsia"/>
          <w:sz w:val="24"/>
          <w:szCs w:val="24"/>
        </w:rPr>
        <w:t>。已知空气中的声速</w:t>
      </w:r>
      <w:r w:rsidRPr="006A48B2">
        <w:rPr>
          <w:rFonts w:hint="eastAsia"/>
          <w:sz w:val="24"/>
          <w:szCs w:val="24"/>
        </w:rPr>
        <w:t>330 m</w:t>
      </w:r>
      <w:r w:rsidRPr="006A48B2">
        <w:rPr>
          <w:sz w:val="24"/>
          <w:szCs w:val="24"/>
        </w:rPr>
        <w:t>·</w:t>
      </w:r>
      <w:r w:rsidRPr="006A48B2">
        <w:rPr>
          <w:rFonts w:hint="eastAsia"/>
          <w:sz w:val="24"/>
          <w:szCs w:val="24"/>
        </w:rPr>
        <w:t>s</w:t>
      </w:r>
      <w:r w:rsidRPr="000A61B5">
        <w:rPr>
          <w:rFonts w:hint="eastAsia"/>
          <w:sz w:val="24"/>
          <w:szCs w:val="24"/>
          <w:vertAlign w:val="superscript"/>
        </w:rPr>
        <w:t>-1</w:t>
      </w:r>
      <w:r w:rsidRPr="006A48B2">
        <w:rPr>
          <w:rFonts w:hint="eastAsia"/>
          <w:sz w:val="24"/>
          <w:szCs w:val="24"/>
        </w:rPr>
        <w:t>，</w:t>
      </w:r>
      <w:r w:rsidRPr="006A48B2">
        <w:rPr>
          <w:rFonts w:hint="eastAsia"/>
          <w:sz w:val="24"/>
          <w:szCs w:val="24"/>
        </w:rPr>
        <w:t xml:space="preserve"> </w:t>
      </w:r>
      <w:r w:rsidR="0097002C">
        <w:rPr>
          <w:rFonts w:hint="eastAsia"/>
          <w:sz w:val="24"/>
          <w:szCs w:val="24"/>
        </w:rPr>
        <w:t>那么汽车速度为</w:t>
      </w:r>
      <w:r w:rsidRPr="006A48B2">
        <w:rPr>
          <w:sz w:val="24"/>
          <w:szCs w:val="24"/>
        </w:rPr>
        <w:t>.</w:t>
      </w:r>
      <w:r w:rsidRPr="006A48B2">
        <w:rPr>
          <w:rFonts w:hint="eastAsia"/>
          <w:sz w:val="24"/>
          <w:szCs w:val="24"/>
        </w:rPr>
        <w:t xml:space="preserve"> </w:t>
      </w:r>
      <w:r w:rsidR="0090027C" w:rsidRPr="006A48B2">
        <w:rPr>
          <w:sz w:val="24"/>
          <w:szCs w:val="24"/>
        </w:rPr>
        <w:t xml:space="preserve">   </w:t>
      </w:r>
      <w:r w:rsidR="0090027C">
        <w:t xml:space="preserve">        </w:t>
      </w:r>
    </w:p>
    <w:p w:rsidR="0090027C" w:rsidRPr="00FC2A60" w:rsidRDefault="0090027C" w:rsidP="009F7815">
      <w:pPr>
        <w:snapToGrid w:val="0"/>
        <w:spacing w:line="288" w:lineRule="auto"/>
        <w:ind w:firstLineChars="200" w:firstLine="480"/>
        <w:rPr>
          <w:sz w:val="24"/>
          <w:szCs w:val="24"/>
        </w:rPr>
      </w:pPr>
      <w:r w:rsidRPr="00FC2A60">
        <w:rPr>
          <w:sz w:val="24"/>
          <w:szCs w:val="24"/>
        </w:rPr>
        <w:t>(A)</w:t>
      </w:r>
      <w:r w:rsidR="000A61B5">
        <w:rPr>
          <w:rFonts w:hint="eastAsia"/>
          <w:sz w:val="24"/>
          <w:szCs w:val="24"/>
        </w:rPr>
        <w:t xml:space="preserve"> </w:t>
      </w:r>
      <w:r w:rsidR="009F7815">
        <w:rPr>
          <w:rFonts w:hint="eastAsia"/>
          <w:sz w:val="24"/>
          <w:szCs w:val="24"/>
        </w:rPr>
        <w:t>198</w:t>
      </w:r>
      <w:r w:rsidR="00A520EF">
        <w:rPr>
          <w:rFonts w:hint="eastAsia"/>
          <w:sz w:val="24"/>
          <w:szCs w:val="24"/>
        </w:rPr>
        <w:t xml:space="preserve"> </w:t>
      </w:r>
      <w:r w:rsidR="009F7815" w:rsidRPr="009F7815">
        <w:rPr>
          <w:position w:val="-4"/>
          <w:sz w:val="24"/>
          <w:szCs w:val="24"/>
        </w:rPr>
        <w:object w:dxaOrig="840" w:dyaOrig="320">
          <v:shape id="_x0000_i1033" type="#_x0000_t75" style="width:42pt;height:16pt" o:ole="">
            <v:imagedata r:id="rId25" o:title=""/>
          </v:shape>
          <o:OLEObject Type="Embed" ProgID="Equation.3" ShapeID="_x0000_i1033" DrawAspect="Content" ObjectID="_1638726036" r:id="rId26"/>
        </w:object>
      </w:r>
      <w:r w:rsidR="009F7815" w:rsidRPr="009F7815">
        <w:rPr>
          <w:rFonts w:hint="eastAsia"/>
          <w:sz w:val="24"/>
          <w:szCs w:val="24"/>
        </w:rPr>
        <w:t>，超速</w:t>
      </w:r>
      <w:r w:rsidR="009F7815">
        <w:rPr>
          <w:rFonts w:hint="eastAsia"/>
          <w:sz w:val="24"/>
          <w:szCs w:val="24"/>
        </w:rPr>
        <w:t>.</w:t>
      </w:r>
      <w:r w:rsidR="00C35432">
        <w:rPr>
          <w:rFonts w:hint="eastAsia"/>
          <w:sz w:val="24"/>
          <w:szCs w:val="24"/>
        </w:rPr>
        <w:t xml:space="preserve">  </w:t>
      </w:r>
      <w:r w:rsidR="00FC2A60">
        <w:rPr>
          <w:sz w:val="24"/>
          <w:szCs w:val="24"/>
        </w:rPr>
        <w:t xml:space="preserve">  </w:t>
      </w:r>
      <w:r w:rsidRPr="00FC2A60">
        <w:rPr>
          <w:sz w:val="24"/>
          <w:szCs w:val="24"/>
        </w:rPr>
        <w:t xml:space="preserve">(B) </w:t>
      </w:r>
      <w:r w:rsidR="009F7815">
        <w:rPr>
          <w:rFonts w:hint="eastAsia"/>
          <w:sz w:val="24"/>
          <w:szCs w:val="24"/>
        </w:rPr>
        <w:t>99</w:t>
      </w:r>
      <w:r w:rsidRPr="00FC2A60">
        <w:rPr>
          <w:sz w:val="24"/>
          <w:szCs w:val="24"/>
        </w:rPr>
        <w:t xml:space="preserve"> </w:t>
      </w:r>
      <w:r w:rsidR="009F7815" w:rsidRPr="009F7815">
        <w:rPr>
          <w:position w:val="-4"/>
          <w:sz w:val="24"/>
          <w:szCs w:val="24"/>
        </w:rPr>
        <w:object w:dxaOrig="840" w:dyaOrig="320">
          <v:shape id="_x0000_i1034" type="#_x0000_t75" style="width:42pt;height:16pt" o:ole="">
            <v:imagedata r:id="rId27" o:title=""/>
          </v:shape>
          <o:OLEObject Type="Embed" ProgID="Equation.3" ShapeID="_x0000_i1034" DrawAspect="Content" ObjectID="_1638726037" r:id="rId28"/>
        </w:object>
      </w:r>
      <w:r w:rsidR="009F7815" w:rsidRPr="009F7815">
        <w:rPr>
          <w:rFonts w:hint="eastAsia"/>
          <w:sz w:val="24"/>
          <w:szCs w:val="24"/>
        </w:rPr>
        <w:t>，未超速</w:t>
      </w:r>
      <w:r w:rsidR="009F7815">
        <w:rPr>
          <w:rFonts w:hint="eastAsia"/>
          <w:sz w:val="24"/>
          <w:szCs w:val="24"/>
        </w:rPr>
        <w:t>.</w:t>
      </w:r>
      <w:r w:rsidRPr="00FC2A60">
        <w:rPr>
          <w:sz w:val="24"/>
          <w:szCs w:val="24"/>
        </w:rPr>
        <w:t xml:space="preserve">  </w:t>
      </w:r>
    </w:p>
    <w:p w:rsidR="00AD67E5" w:rsidRPr="00FC2A60" w:rsidRDefault="0090027C" w:rsidP="009F7815">
      <w:pPr>
        <w:snapToGrid w:val="0"/>
        <w:spacing w:line="288" w:lineRule="auto"/>
        <w:ind w:firstLineChars="200" w:firstLine="480"/>
        <w:rPr>
          <w:sz w:val="24"/>
          <w:szCs w:val="24"/>
        </w:rPr>
      </w:pPr>
      <w:r w:rsidRPr="00FC2A60">
        <w:rPr>
          <w:sz w:val="24"/>
          <w:szCs w:val="24"/>
        </w:rPr>
        <w:t>(C)</w:t>
      </w:r>
      <w:r w:rsidR="00C35432">
        <w:rPr>
          <w:rFonts w:hint="eastAsia"/>
          <w:sz w:val="24"/>
          <w:szCs w:val="24"/>
        </w:rPr>
        <w:t xml:space="preserve"> </w:t>
      </w:r>
      <w:r w:rsidR="009F7815">
        <w:rPr>
          <w:rFonts w:hint="eastAsia"/>
          <w:sz w:val="24"/>
          <w:szCs w:val="24"/>
        </w:rPr>
        <w:t>165</w:t>
      </w:r>
      <w:r w:rsidRPr="00FC2A60">
        <w:rPr>
          <w:sz w:val="24"/>
          <w:szCs w:val="24"/>
        </w:rPr>
        <w:t xml:space="preserve"> </w:t>
      </w:r>
      <w:r w:rsidR="009F7815" w:rsidRPr="009F7815">
        <w:rPr>
          <w:position w:val="-4"/>
          <w:sz w:val="24"/>
          <w:szCs w:val="24"/>
        </w:rPr>
        <w:object w:dxaOrig="840" w:dyaOrig="320">
          <v:shape id="_x0000_i1035" type="#_x0000_t75" style="width:42pt;height:16pt" o:ole="">
            <v:imagedata r:id="rId27" o:title=""/>
          </v:shape>
          <o:OLEObject Type="Embed" ProgID="Equation.3" ShapeID="_x0000_i1035" DrawAspect="Content" ObjectID="_1638726038" r:id="rId29"/>
        </w:object>
      </w:r>
      <w:r w:rsidR="009F7815" w:rsidRPr="009F7815">
        <w:rPr>
          <w:rFonts w:hint="eastAsia"/>
          <w:sz w:val="24"/>
          <w:szCs w:val="24"/>
        </w:rPr>
        <w:t>，超速</w:t>
      </w:r>
      <w:r w:rsidR="009F7815">
        <w:rPr>
          <w:rFonts w:hint="eastAsia"/>
          <w:sz w:val="24"/>
          <w:szCs w:val="24"/>
        </w:rPr>
        <w:t>.</w:t>
      </w:r>
      <w:r w:rsidR="000A61B5">
        <w:rPr>
          <w:rFonts w:hint="eastAsia"/>
          <w:sz w:val="24"/>
          <w:szCs w:val="24"/>
        </w:rPr>
        <w:t xml:space="preserve"> </w:t>
      </w:r>
      <w:r w:rsidR="00A520EF">
        <w:rPr>
          <w:rFonts w:hint="eastAsia"/>
          <w:sz w:val="24"/>
          <w:szCs w:val="24"/>
        </w:rPr>
        <w:t xml:space="preserve"> </w:t>
      </w:r>
      <w:r w:rsidR="009F7815">
        <w:rPr>
          <w:rFonts w:hint="eastAsia"/>
          <w:sz w:val="24"/>
          <w:szCs w:val="24"/>
        </w:rPr>
        <w:t xml:space="preserve"> </w:t>
      </w:r>
      <w:r w:rsidR="00E04007">
        <w:rPr>
          <w:rFonts w:hint="eastAsia"/>
          <w:sz w:val="24"/>
          <w:szCs w:val="24"/>
        </w:rPr>
        <w:t xml:space="preserve"> </w:t>
      </w:r>
      <w:r w:rsidR="009F7815">
        <w:rPr>
          <w:rFonts w:hint="eastAsia"/>
          <w:sz w:val="24"/>
          <w:szCs w:val="24"/>
        </w:rPr>
        <w:t xml:space="preserve"> </w:t>
      </w:r>
      <w:r w:rsidRPr="00FC2A60">
        <w:rPr>
          <w:sz w:val="24"/>
          <w:szCs w:val="24"/>
        </w:rPr>
        <w:t xml:space="preserve">(D) </w:t>
      </w:r>
      <w:r w:rsidR="009F7815">
        <w:rPr>
          <w:rFonts w:hint="eastAsia"/>
          <w:sz w:val="24"/>
          <w:szCs w:val="24"/>
        </w:rPr>
        <w:t>不能确定</w:t>
      </w:r>
      <w:r w:rsidR="00E04007" w:rsidRPr="000503FD">
        <w:rPr>
          <w:rFonts w:hint="eastAsia"/>
          <w:sz w:val="24"/>
          <w:szCs w:val="24"/>
        </w:rPr>
        <w:t>．</w:t>
      </w:r>
      <w:r w:rsidR="008779F3">
        <w:rPr>
          <w:rFonts w:hint="eastAsia"/>
          <w:sz w:val="24"/>
          <w:szCs w:val="24"/>
        </w:rPr>
        <w:t xml:space="preserve">  </w:t>
      </w:r>
      <w:r w:rsidR="000A61B5">
        <w:rPr>
          <w:rFonts w:hint="eastAsia"/>
          <w:sz w:val="24"/>
          <w:szCs w:val="24"/>
        </w:rPr>
        <w:t xml:space="preserve">            </w:t>
      </w:r>
      <w:r w:rsidR="007E053D">
        <w:rPr>
          <w:rFonts w:hint="eastAsia"/>
          <w:sz w:val="24"/>
          <w:szCs w:val="24"/>
        </w:rPr>
        <w:t xml:space="preserve"> </w:t>
      </w:r>
      <w:r w:rsidR="008779F3" w:rsidRPr="00FC2A60">
        <w:rPr>
          <w:rFonts w:hint="eastAsia"/>
          <w:sz w:val="24"/>
          <w:szCs w:val="24"/>
        </w:rPr>
        <w:t>［</w:t>
      </w:r>
      <w:r w:rsidR="008779F3" w:rsidRPr="00FC2A60">
        <w:rPr>
          <w:sz w:val="24"/>
          <w:szCs w:val="24"/>
        </w:rPr>
        <w:t xml:space="preserve"> </w:t>
      </w:r>
      <w:r w:rsidR="008779F3">
        <w:rPr>
          <w:rFonts w:hint="eastAsia"/>
          <w:sz w:val="24"/>
          <w:szCs w:val="24"/>
        </w:rPr>
        <w:t xml:space="preserve">  </w:t>
      </w:r>
      <w:r w:rsidR="007E053D">
        <w:rPr>
          <w:rFonts w:hint="eastAsia"/>
          <w:sz w:val="24"/>
          <w:szCs w:val="24"/>
        </w:rPr>
        <w:t xml:space="preserve"> </w:t>
      </w:r>
      <w:r w:rsidR="00E04007">
        <w:rPr>
          <w:rFonts w:hint="eastAsia"/>
          <w:sz w:val="24"/>
          <w:szCs w:val="24"/>
        </w:rPr>
        <w:t xml:space="preserve">    </w:t>
      </w:r>
      <w:r w:rsidR="008779F3" w:rsidRPr="00FC2A60">
        <w:rPr>
          <w:rFonts w:hint="eastAsia"/>
          <w:sz w:val="24"/>
          <w:szCs w:val="24"/>
        </w:rPr>
        <w:t>］</w:t>
      </w:r>
      <w:r w:rsidR="00FC2A60">
        <w:rPr>
          <w:rFonts w:hint="eastAsia"/>
          <w:sz w:val="24"/>
          <w:szCs w:val="24"/>
        </w:rPr>
        <w:t xml:space="preserve"> </w:t>
      </w:r>
    </w:p>
    <w:p w:rsidR="00CF7DFB" w:rsidRDefault="00536F8E" w:rsidP="00CF7DFB">
      <w:pPr>
        <w:snapToGrid w:val="0"/>
        <w:spacing w:line="360" w:lineRule="auto"/>
        <w:rPr>
          <w:sz w:val="24"/>
          <w:szCs w:val="24"/>
        </w:rPr>
      </w:pPr>
      <w:r w:rsidRPr="00536F8E">
        <w:rPr>
          <w:noProof/>
        </w:rPr>
        <w:pict>
          <v:shape id="_x0000_s2045" type="#_x0000_t75" style="position:absolute;left:0;text-align:left;margin-left:278.25pt;margin-top:41.15pt;width:102.5pt;height:67pt;z-index:251664384" fillcolor="window">
            <v:imagedata r:id="rId30" o:title=""/>
            <w10:wrap type="square"/>
          </v:shape>
          <o:OLEObject Type="Embed" ProgID="Word.Picture.8" ShapeID="_x0000_s2045" DrawAspect="Content" ObjectID="_1638726065" r:id="rId31"/>
        </w:pict>
      </w:r>
      <w:r w:rsidR="008A5B25">
        <w:rPr>
          <w:rFonts w:hint="eastAsia"/>
          <w:sz w:val="24"/>
          <w:szCs w:val="24"/>
        </w:rPr>
        <w:t>4</w:t>
      </w:r>
      <w:r w:rsidR="008A5B25" w:rsidRPr="009D0496">
        <w:rPr>
          <w:rFonts w:hint="eastAsia"/>
          <w:sz w:val="24"/>
          <w:szCs w:val="24"/>
        </w:rPr>
        <w:t>、</w:t>
      </w:r>
      <w:r w:rsidR="00CF7DFB">
        <w:rPr>
          <w:rFonts w:hint="eastAsia"/>
          <w:sz w:val="24"/>
          <w:szCs w:val="24"/>
        </w:rPr>
        <w:t>两块玻璃构成空气劈形膜，用单色平行光垂直入射。若上面的平玻璃慢慢地向上平移，则干涉条纹：</w:t>
      </w:r>
    </w:p>
    <w:p w:rsidR="00CF7DFB" w:rsidRPr="007C3E07" w:rsidRDefault="00CF7DFB" w:rsidP="00CF7DFB">
      <w:pPr>
        <w:spacing w:line="360" w:lineRule="auto"/>
        <w:ind w:firstLine="465"/>
        <w:rPr>
          <w:sz w:val="24"/>
          <w:szCs w:val="24"/>
        </w:rPr>
      </w:pPr>
      <w:r w:rsidRPr="009D0496">
        <w:rPr>
          <w:rFonts w:hint="eastAsia"/>
          <w:sz w:val="24"/>
          <w:szCs w:val="24"/>
        </w:rPr>
        <w:t>(</w:t>
      </w:r>
      <w:r>
        <w:rPr>
          <w:rFonts w:hint="eastAsia"/>
          <w:sz w:val="24"/>
          <w:szCs w:val="24"/>
        </w:rPr>
        <w:t>A)</w:t>
      </w:r>
      <w:r w:rsidRPr="009D0496">
        <w:rPr>
          <w:rFonts w:hint="eastAsia"/>
          <w:sz w:val="24"/>
          <w:szCs w:val="24"/>
        </w:rPr>
        <w:t xml:space="preserve"> </w:t>
      </w:r>
      <w:r>
        <w:rPr>
          <w:rFonts w:hint="eastAsia"/>
          <w:sz w:val="24"/>
          <w:szCs w:val="24"/>
        </w:rPr>
        <w:t xml:space="preserve"> </w:t>
      </w:r>
      <w:r>
        <w:rPr>
          <w:rFonts w:hint="eastAsia"/>
          <w:sz w:val="24"/>
          <w:szCs w:val="24"/>
        </w:rPr>
        <w:t>向</w:t>
      </w:r>
      <w:proofErr w:type="gramStart"/>
      <w:r>
        <w:rPr>
          <w:rFonts w:hint="eastAsia"/>
          <w:sz w:val="24"/>
          <w:szCs w:val="24"/>
        </w:rPr>
        <w:t>棱边方向</w:t>
      </w:r>
      <w:proofErr w:type="gramEnd"/>
      <w:r>
        <w:rPr>
          <w:rFonts w:hint="eastAsia"/>
          <w:sz w:val="24"/>
          <w:szCs w:val="24"/>
        </w:rPr>
        <w:t>平移，条纹间距变大</w:t>
      </w:r>
      <w:r>
        <w:rPr>
          <w:rFonts w:hint="eastAsia"/>
          <w:sz w:val="24"/>
          <w:szCs w:val="24"/>
        </w:rPr>
        <w:t>.</w:t>
      </w:r>
      <w:r w:rsidRPr="007C3E07">
        <w:t xml:space="preserve"> </w:t>
      </w:r>
    </w:p>
    <w:p w:rsidR="00CF7DFB" w:rsidRPr="009D0496" w:rsidRDefault="00CF7DFB" w:rsidP="00CF7DFB">
      <w:pPr>
        <w:spacing w:line="360" w:lineRule="auto"/>
        <w:ind w:firstLine="465"/>
        <w:rPr>
          <w:sz w:val="24"/>
          <w:szCs w:val="24"/>
        </w:rPr>
      </w:pPr>
      <w:r w:rsidRPr="009D0496">
        <w:rPr>
          <w:rFonts w:hint="eastAsia"/>
          <w:sz w:val="24"/>
          <w:szCs w:val="24"/>
        </w:rPr>
        <w:t xml:space="preserve">(B)  </w:t>
      </w:r>
      <w:r>
        <w:rPr>
          <w:rFonts w:hint="eastAsia"/>
          <w:sz w:val="24"/>
          <w:szCs w:val="24"/>
        </w:rPr>
        <w:t>向</w:t>
      </w:r>
      <w:proofErr w:type="gramStart"/>
      <w:r>
        <w:rPr>
          <w:rFonts w:hint="eastAsia"/>
          <w:sz w:val="24"/>
          <w:szCs w:val="24"/>
        </w:rPr>
        <w:t>棱边方向</w:t>
      </w:r>
      <w:proofErr w:type="gramEnd"/>
      <w:r>
        <w:rPr>
          <w:rFonts w:hint="eastAsia"/>
          <w:sz w:val="24"/>
          <w:szCs w:val="24"/>
        </w:rPr>
        <w:t>平移，条纹间距变小</w:t>
      </w:r>
      <w:r w:rsidRPr="009D0496">
        <w:rPr>
          <w:rFonts w:hint="eastAsia"/>
          <w:sz w:val="24"/>
          <w:szCs w:val="24"/>
        </w:rPr>
        <w:t>．</w:t>
      </w:r>
      <w:r w:rsidRPr="009D0496">
        <w:rPr>
          <w:sz w:val="24"/>
          <w:szCs w:val="24"/>
        </w:rPr>
        <w:t xml:space="preserve">                                    </w:t>
      </w:r>
    </w:p>
    <w:p w:rsidR="00CF7DFB" w:rsidRPr="009D0496" w:rsidRDefault="00CF7DFB" w:rsidP="00CF7DFB">
      <w:pPr>
        <w:spacing w:line="360" w:lineRule="auto"/>
        <w:rPr>
          <w:sz w:val="24"/>
          <w:szCs w:val="24"/>
        </w:rPr>
      </w:pPr>
      <w:r w:rsidRPr="009D0496">
        <w:rPr>
          <w:sz w:val="24"/>
          <w:szCs w:val="24"/>
        </w:rPr>
        <w:lastRenderedPageBreak/>
        <w:t xml:space="preserve">    </w:t>
      </w:r>
      <w:r w:rsidRPr="009D0496">
        <w:rPr>
          <w:rFonts w:hint="eastAsia"/>
          <w:sz w:val="24"/>
          <w:szCs w:val="24"/>
        </w:rPr>
        <w:t>(C)</w:t>
      </w:r>
      <w:r w:rsidRPr="009D0496">
        <w:rPr>
          <w:sz w:val="24"/>
          <w:szCs w:val="24"/>
        </w:rPr>
        <w:t xml:space="preserve">  </w:t>
      </w:r>
      <w:r>
        <w:rPr>
          <w:rFonts w:hint="eastAsia"/>
          <w:sz w:val="24"/>
          <w:szCs w:val="24"/>
        </w:rPr>
        <w:t>向</w:t>
      </w:r>
      <w:proofErr w:type="gramStart"/>
      <w:r>
        <w:rPr>
          <w:rFonts w:hint="eastAsia"/>
          <w:sz w:val="24"/>
          <w:szCs w:val="24"/>
        </w:rPr>
        <w:t>棱边方向</w:t>
      </w:r>
      <w:proofErr w:type="gramEnd"/>
      <w:r>
        <w:rPr>
          <w:rFonts w:hint="eastAsia"/>
          <w:sz w:val="24"/>
          <w:szCs w:val="24"/>
        </w:rPr>
        <w:t>平移，条纹间距不变</w:t>
      </w:r>
      <w:r w:rsidRPr="009D0496">
        <w:rPr>
          <w:rFonts w:hint="eastAsia"/>
          <w:sz w:val="24"/>
          <w:szCs w:val="24"/>
        </w:rPr>
        <w:t>．</w:t>
      </w:r>
      <w:r w:rsidRPr="009D0496">
        <w:rPr>
          <w:sz w:val="24"/>
          <w:szCs w:val="24"/>
        </w:rPr>
        <w:t xml:space="preserve">              </w:t>
      </w:r>
    </w:p>
    <w:p w:rsidR="00CF7DFB" w:rsidRDefault="00CF7DFB" w:rsidP="00CF7DFB">
      <w:pPr>
        <w:spacing w:line="360" w:lineRule="auto"/>
        <w:ind w:firstLine="480"/>
        <w:rPr>
          <w:sz w:val="24"/>
          <w:szCs w:val="24"/>
        </w:rPr>
      </w:pPr>
      <w:r w:rsidRPr="009D0496">
        <w:rPr>
          <w:rFonts w:hint="eastAsia"/>
          <w:sz w:val="24"/>
          <w:szCs w:val="24"/>
        </w:rPr>
        <w:t xml:space="preserve">(D)  </w:t>
      </w:r>
      <w:r>
        <w:rPr>
          <w:rFonts w:hint="eastAsia"/>
          <w:sz w:val="24"/>
          <w:szCs w:val="24"/>
        </w:rPr>
        <w:t>向</w:t>
      </w:r>
      <w:proofErr w:type="gramStart"/>
      <w:r>
        <w:rPr>
          <w:rFonts w:hint="eastAsia"/>
          <w:sz w:val="24"/>
          <w:szCs w:val="24"/>
        </w:rPr>
        <w:t>远离棱边的</w:t>
      </w:r>
      <w:proofErr w:type="gramEnd"/>
      <w:r>
        <w:rPr>
          <w:rFonts w:hint="eastAsia"/>
          <w:sz w:val="24"/>
          <w:szCs w:val="24"/>
        </w:rPr>
        <w:t>方向平移，条纹间距不变</w:t>
      </w:r>
      <w:r w:rsidRPr="009D0496">
        <w:rPr>
          <w:rFonts w:hint="eastAsia"/>
          <w:sz w:val="24"/>
          <w:szCs w:val="24"/>
        </w:rPr>
        <w:t>．</w:t>
      </w:r>
      <w:r w:rsidRPr="009D0496">
        <w:rPr>
          <w:sz w:val="24"/>
          <w:szCs w:val="24"/>
        </w:rPr>
        <w:t xml:space="preserve">  </w:t>
      </w:r>
      <w:r>
        <w:rPr>
          <w:rFonts w:hint="eastAsia"/>
          <w:sz w:val="24"/>
          <w:szCs w:val="24"/>
        </w:rPr>
        <w:t xml:space="preserve">             </w:t>
      </w:r>
      <w:r w:rsidRPr="009D0496">
        <w:rPr>
          <w:rFonts w:hint="eastAsia"/>
          <w:sz w:val="24"/>
          <w:szCs w:val="24"/>
        </w:rPr>
        <w:t>［</w:t>
      </w:r>
      <w:r w:rsidRPr="009D0496">
        <w:rPr>
          <w:sz w:val="24"/>
          <w:szCs w:val="24"/>
        </w:rPr>
        <w:t xml:space="preserve">  </w:t>
      </w:r>
      <w:r>
        <w:rPr>
          <w:rFonts w:hint="eastAsia"/>
          <w:sz w:val="24"/>
          <w:szCs w:val="24"/>
        </w:rPr>
        <w:t xml:space="preserve">  </w:t>
      </w:r>
      <w:r w:rsidRPr="009D0496">
        <w:rPr>
          <w:sz w:val="24"/>
          <w:szCs w:val="24"/>
        </w:rPr>
        <w:t xml:space="preserve">    </w:t>
      </w:r>
      <w:r w:rsidRPr="009D0496">
        <w:rPr>
          <w:rFonts w:hint="eastAsia"/>
          <w:sz w:val="24"/>
          <w:szCs w:val="24"/>
        </w:rPr>
        <w:t>］</w:t>
      </w:r>
    </w:p>
    <w:p w:rsidR="00CD1B94" w:rsidRDefault="00CD1B94" w:rsidP="00787FEB">
      <w:pPr>
        <w:framePr w:hSpace="180" w:wrap="around" w:vAnchor="text" w:hAnchor="page" w:x="7511" w:y="5"/>
        <w:snapToGrid w:val="0"/>
      </w:pPr>
      <w:r>
        <w:object w:dxaOrig="3360" w:dyaOrig="2235">
          <v:shape id="_x0000_i1036" type="#_x0000_t75" style="width:120.5pt;height:80.5pt" o:ole="" fillcolor="window">
            <v:imagedata r:id="rId32" o:title=""/>
          </v:shape>
          <o:OLEObject Type="Embed" ProgID="Word.Picture.8" ShapeID="_x0000_i1036" DrawAspect="Content" ObjectID="_1638726039" r:id="rId33"/>
        </w:object>
      </w:r>
    </w:p>
    <w:p w:rsidR="00CD1B94" w:rsidRPr="000348D4" w:rsidRDefault="00917DC9" w:rsidP="00F66DE9">
      <w:pPr>
        <w:snapToGrid w:val="0"/>
        <w:spacing w:beforeLines="50" w:line="360" w:lineRule="auto"/>
        <w:rPr>
          <w:sz w:val="24"/>
          <w:szCs w:val="24"/>
        </w:rPr>
      </w:pPr>
      <w:r>
        <w:rPr>
          <w:rFonts w:hint="eastAsia"/>
          <w:sz w:val="24"/>
          <w:szCs w:val="24"/>
        </w:rPr>
        <w:t>5</w:t>
      </w:r>
      <w:r>
        <w:rPr>
          <w:rFonts w:hint="eastAsia"/>
          <w:sz w:val="24"/>
          <w:szCs w:val="24"/>
        </w:rPr>
        <w:t>、</w:t>
      </w:r>
      <w:r w:rsidR="00CD1B94" w:rsidRPr="000348D4">
        <w:rPr>
          <w:rFonts w:hint="eastAsia"/>
          <w:sz w:val="24"/>
          <w:szCs w:val="24"/>
        </w:rPr>
        <w:t>一束波长为</w:t>
      </w:r>
      <w:r w:rsidR="00CD1B94" w:rsidRPr="000348D4">
        <w:rPr>
          <w:rFonts w:ascii="Symbol" w:hAnsi="Symbol"/>
          <w:i/>
          <w:sz w:val="24"/>
          <w:szCs w:val="24"/>
        </w:rPr>
        <w:t></w:t>
      </w:r>
      <w:r w:rsidR="00CD1B94" w:rsidRPr="000348D4">
        <w:rPr>
          <w:rFonts w:hint="eastAsia"/>
          <w:sz w:val="24"/>
          <w:szCs w:val="24"/>
        </w:rPr>
        <w:t>的平行单色光垂直入射到</w:t>
      </w:r>
      <w:proofErr w:type="gramStart"/>
      <w:r w:rsidR="00CD1B94" w:rsidRPr="000348D4">
        <w:rPr>
          <w:rFonts w:hint="eastAsia"/>
          <w:sz w:val="24"/>
          <w:szCs w:val="24"/>
        </w:rPr>
        <w:t>一</w:t>
      </w:r>
      <w:proofErr w:type="gramEnd"/>
      <w:r w:rsidR="00CD1B94" w:rsidRPr="000348D4">
        <w:rPr>
          <w:rFonts w:hint="eastAsia"/>
          <w:sz w:val="24"/>
          <w:szCs w:val="24"/>
        </w:rPr>
        <w:t>单缝</w:t>
      </w:r>
      <w:r w:rsidR="00CD1B94" w:rsidRPr="000348D4">
        <w:rPr>
          <w:i/>
          <w:sz w:val="24"/>
          <w:szCs w:val="24"/>
        </w:rPr>
        <w:t>AB</w:t>
      </w:r>
      <w:r w:rsidR="00CD1B94" w:rsidRPr="000348D4">
        <w:rPr>
          <w:rFonts w:hint="eastAsia"/>
          <w:sz w:val="24"/>
          <w:szCs w:val="24"/>
        </w:rPr>
        <w:t>上</w:t>
      </w:r>
      <w:r w:rsidR="00CD1B94" w:rsidRPr="000348D4">
        <w:rPr>
          <w:rFonts w:ascii="宋体" w:hint="eastAsia"/>
          <w:sz w:val="24"/>
          <w:szCs w:val="24"/>
        </w:rPr>
        <w:t>．</w:t>
      </w:r>
      <w:r w:rsidR="00CD1B94" w:rsidRPr="000348D4">
        <w:rPr>
          <w:rFonts w:hint="eastAsia"/>
          <w:sz w:val="24"/>
          <w:szCs w:val="24"/>
        </w:rPr>
        <w:t>在屏幕</w:t>
      </w:r>
      <w:r w:rsidR="00CD1B94" w:rsidRPr="000348D4">
        <w:rPr>
          <w:i/>
          <w:sz w:val="24"/>
          <w:szCs w:val="24"/>
        </w:rPr>
        <w:t>D</w:t>
      </w:r>
      <w:r w:rsidR="00CD1B94" w:rsidRPr="000348D4">
        <w:rPr>
          <w:rFonts w:hint="eastAsia"/>
          <w:sz w:val="24"/>
          <w:szCs w:val="24"/>
        </w:rPr>
        <w:t>上形成衍射图样，如果</w:t>
      </w:r>
      <w:r w:rsidR="00CD1B94" w:rsidRPr="000348D4">
        <w:rPr>
          <w:i/>
          <w:sz w:val="24"/>
          <w:szCs w:val="24"/>
        </w:rPr>
        <w:t>P</w:t>
      </w:r>
      <w:r w:rsidR="00CD1B94" w:rsidRPr="000348D4">
        <w:rPr>
          <w:rFonts w:hint="eastAsia"/>
          <w:sz w:val="24"/>
          <w:szCs w:val="24"/>
        </w:rPr>
        <w:t>是中央亮纹一侧第一个</w:t>
      </w:r>
      <w:r w:rsidR="00CF7DFB">
        <w:rPr>
          <w:rFonts w:hint="eastAsia"/>
          <w:sz w:val="24"/>
          <w:szCs w:val="24"/>
        </w:rPr>
        <w:t>暗</w:t>
      </w:r>
      <w:proofErr w:type="gramStart"/>
      <w:r w:rsidR="00CD1B94" w:rsidRPr="000348D4">
        <w:rPr>
          <w:rFonts w:hint="eastAsia"/>
          <w:sz w:val="24"/>
          <w:szCs w:val="24"/>
        </w:rPr>
        <w:t>纹所在</w:t>
      </w:r>
      <w:proofErr w:type="gramEnd"/>
      <w:r w:rsidR="00CD1B94" w:rsidRPr="000348D4">
        <w:rPr>
          <w:rFonts w:hint="eastAsia"/>
          <w:sz w:val="24"/>
          <w:szCs w:val="24"/>
        </w:rPr>
        <w:t>的位置，则</w:t>
      </w:r>
      <w:r w:rsidR="00CD1B94" w:rsidRPr="000348D4">
        <w:rPr>
          <w:position w:val="-6"/>
          <w:sz w:val="24"/>
          <w:szCs w:val="24"/>
        </w:rPr>
        <w:object w:dxaOrig="400" w:dyaOrig="340">
          <v:shape id="_x0000_i1037" type="#_x0000_t75" style="width:20pt;height:17pt" o:ole="" fillcolor="window">
            <v:imagedata r:id="rId34" o:title=""/>
          </v:shape>
          <o:OLEObject Type="Embed" ProgID="Equation.3" ShapeID="_x0000_i1037" DrawAspect="Content" ObjectID="_1638726040" r:id="rId35"/>
        </w:object>
      </w:r>
      <w:r w:rsidR="00CD1B94" w:rsidRPr="000348D4">
        <w:rPr>
          <w:rFonts w:hint="eastAsia"/>
          <w:sz w:val="24"/>
          <w:szCs w:val="24"/>
        </w:rPr>
        <w:t>的长度为</w:t>
      </w:r>
      <w:r w:rsidR="00CD1B94" w:rsidRPr="000348D4">
        <w:rPr>
          <w:sz w:val="24"/>
          <w:szCs w:val="24"/>
        </w:rPr>
        <w:t xml:space="preserve"> </w:t>
      </w:r>
    </w:p>
    <w:p w:rsidR="00CD1B94" w:rsidRPr="00793093" w:rsidRDefault="00CD1B94" w:rsidP="00CD1B94">
      <w:pPr>
        <w:spacing w:line="360" w:lineRule="auto"/>
        <w:ind w:firstLineChars="200" w:firstLine="480"/>
        <w:rPr>
          <w:sz w:val="24"/>
          <w:szCs w:val="24"/>
        </w:rPr>
      </w:pPr>
      <w:r w:rsidRPr="00793093">
        <w:rPr>
          <w:sz w:val="24"/>
          <w:szCs w:val="24"/>
        </w:rPr>
        <w:t xml:space="preserve">(A)  </w:t>
      </w:r>
      <w:r w:rsidRPr="000348D4">
        <w:rPr>
          <w:rFonts w:ascii="Symbol" w:hAnsi="Symbol"/>
          <w:i/>
          <w:sz w:val="24"/>
          <w:szCs w:val="24"/>
        </w:rPr>
        <w:t></w:t>
      </w:r>
      <w:r w:rsidRPr="00905A3A">
        <w:rPr>
          <w:rFonts w:ascii="Symbol" w:hAnsi="Symbol"/>
          <w:sz w:val="24"/>
          <w:szCs w:val="24"/>
        </w:rPr>
        <w:t></w:t>
      </w:r>
      <w:r w:rsidRPr="000348D4">
        <w:rPr>
          <w:rFonts w:ascii="Symbol" w:hAnsi="Symbol"/>
          <w:sz w:val="24"/>
          <w:szCs w:val="24"/>
        </w:rPr>
        <w:t></w:t>
      </w:r>
      <w:r w:rsidR="00E04007" w:rsidRPr="00793093">
        <w:rPr>
          <w:rFonts w:hint="eastAsia"/>
          <w:sz w:val="24"/>
          <w:szCs w:val="24"/>
        </w:rPr>
        <w:t>．</w:t>
      </w:r>
      <w:r w:rsidR="00C35432">
        <w:rPr>
          <w:rFonts w:hint="eastAsia"/>
          <w:sz w:val="24"/>
          <w:szCs w:val="24"/>
        </w:rPr>
        <w:t xml:space="preserve">  </w:t>
      </w:r>
      <w:r>
        <w:rPr>
          <w:sz w:val="24"/>
          <w:szCs w:val="24"/>
        </w:rPr>
        <w:t xml:space="preserve">        </w:t>
      </w:r>
      <w:r w:rsidRPr="00793093">
        <w:rPr>
          <w:sz w:val="24"/>
          <w:szCs w:val="24"/>
        </w:rPr>
        <w:t xml:space="preserve">(B)  </w:t>
      </w:r>
      <w:r w:rsidRPr="000348D4">
        <w:rPr>
          <w:rFonts w:ascii="Symbol" w:hAnsi="Symbol"/>
          <w:i/>
          <w:sz w:val="24"/>
          <w:szCs w:val="24"/>
        </w:rPr>
        <w:t></w:t>
      </w:r>
      <w:r w:rsidR="00E04007" w:rsidRPr="00793093">
        <w:rPr>
          <w:rFonts w:hint="eastAsia"/>
          <w:sz w:val="24"/>
          <w:szCs w:val="24"/>
        </w:rPr>
        <w:t>．</w:t>
      </w:r>
      <w:r w:rsidR="00C35432">
        <w:rPr>
          <w:rFonts w:hint="eastAsia"/>
          <w:sz w:val="24"/>
          <w:szCs w:val="24"/>
        </w:rPr>
        <w:t xml:space="preserve"> </w:t>
      </w:r>
      <w:r w:rsidRPr="00793093">
        <w:rPr>
          <w:sz w:val="24"/>
          <w:szCs w:val="24"/>
        </w:rPr>
        <w:t xml:space="preserve">                                   </w:t>
      </w:r>
    </w:p>
    <w:p w:rsidR="006433D4" w:rsidRPr="006433D4" w:rsidRDefault="00CD1B94" w:rsidP="004D7E53">
      <w:pPr>
        <w:snapToGrid w:val="0"/>
        <w:spacing w:line="360" w:lineRule="auto"/>
        <w:rPr>
          <w:sz w:val="24"/>
          <w:szCs w:val="24"/>
        </w:rPr>
      </w:pPr>
      <w:r>
        <w:rPr>
          <w:rFonts w:hint="eastAsia"/>
          <w:sz w:val="24"/>
          <w:szCs w:val="24"/>
        </w:rPr>
        <w:t xml:space="preserve">    </w:t>
      </w:r>
      <w:r w:rsidRPr="00793093">
        <w:rPr>
          <w:sz w:val="24"/>
          <w:szCs w:val="24"/>
        </w:rPr>
        <w:t xml:space="preserve">(C)  </w:t>
      </w:r>
      <w:r w:rsidRPr="000348D4">
        <w:rPr>
          <w:sz w:val="24"/>
          <w:szCs w:val="24"/>
        </w:rPr>
        <w:t>3</w:t>
      </w:r>
      <w:r w:rsidRPr="000348D4">
        <w:rPr>
          <w:rFonts w:ascii="Symbol" w:hAnsi="Symbol"/>
          <w:i/>
          <w:sz w:val="24"/>
          <w:szCs w:val="24"/>
        </w:rPr>
        <w:t></w:t>
      </w:r>
      <w:r w:rsidRPr="00905A3A">
        <w:rPr>
          <w:rFonts w:ascii="Symbol" w:hAnsi="Symbol"/>
          <w:sz w:val="24"/>
          <w:szCs w:val="24"/>
        </w:rPr>
        <w:t></w:t>
      </w:r>
      <w:r w:rsidRPr="000348D4">
        <w:rPr>
          <w:sz w:val="24"/>
          <w:szCs w:val="24"/>
        </w:rPr>
        <w:t>2</w:t>
      </w:r>
      <w:r w:rsidR="00E04007" w:rsidRPr="00793093">
        <w:rPr>
          <w:rFonts w:hint="eastAsia"/>
          <w:sz w:val="24"/>
          <w:szCs w:val="24"/>
        </w:rPr>
        <w:t>．</w:t>
      </w:r>
      <w:r w:rsidRPr="00793093">
        <w:rPr>
          <w:sz w:val="24"/>
          <w:szCs w:val="24"/>
        </w:rPr>
        <w:t xml:space="preserve"> </w:t>
      </w:r>
      <w:r w:rsidR="00C35432">
        <w:rPr>
          <w:rFonts w:hint="eastAsia"/>
          <w:sz w:val="24"/>
          <w:szCs w:val="24"/>
        </w:rPr>
        <w:t xml:space="preserve">  </w:t>
      </w:r>
      <w:r w:rsidRPr="00793093">
        <w:rPr>
          <w:sz w:val="24"/>
          <w:szCs w:val="24"/>
        </w:rPr>
        <w:t xml:space="preserve">      </w:t>
      </w:r>
      <w:r w:rsidR="00E04007">
        <w:rPr>
          <w:rFonts w:hint="eastAsia"/>
          <w:sz w:val="24"/>
          <w:szCs w:val="24"/>
        </w:rPr>
        <w:t xml:space="preserve"> </w:t>
      </w:r>
      <w:r w:rsidRPr="00793093">
        <w:rPr>
          <w:rFonts w:hint="eastAsia"/>
          <w:sz w:val="24"/>
          <w:szCs w:val="24"/>
        </w:rPr>
        <w:t xml:space="preserve">(D)  </w:t>
      </w:r>
      <w:r w:rsidRPr="000348D4">
        <w:rPr>
          <w:sz w:val="24"/>
          <w:szCs w:val="24"/>
        </w:rPr>
        <w:t>2</w:t>
      </w:r>
      <w:r w:rsidRPr="000348D4">
        <w:rPr>
          <w:rFonts w:ascii="Symbol" w:hAnsi="Symbol"/>
          <w:i/>
          <w:sz w:val="24"/>
          <w:szCs w:val="24"/>
        </w:rPr>
        <w:t></w:t>
      </w:r>
      <w:r w:rsidR="00E04007" w:rsidRPr="00793093">
        <w:rPr>
          <w:rFonts w:hint="eastAsia"/>
          <w:sz w:val="24"/>
          <w:szCs w:val="24"/>
        </w:rPr>
        <w:t>．</w:t>
      </w:r>
      <w:r w:rsidR="00C35432">
        <w:rPr>
          <w:rFonts w:hint="eastAsia"/>
          <w:sz w:val="24"/>
          <w:szCs w:val="24"/>
        </w:rPr>
        <w:t xml:space="preserve"> </w:t>
      </w:r>
      <w:r w:rsidRPr="00793093">
        <w:rPr>
          <w:sz w:val="24"/>
          <w:szCs w:val="24"/>
        </w:rPr>
        <w:t xml:space="preserve"> </w:t>
      </w:r>
      <w:r>
        <w:t xml:space="preserve">    </w:t>
      </w:r>
      <w:r>
        <w:rPr>
          <w:rFonts w:hint="eastAsia"/>
        </w:rPr>
        <w:t xml:space="preserve">  </w:t>
      </w:r>
      <w:r w:rsidR="004D7E53">
        <w:rPr>
          <w:rFonts w:hint="eastAsia"/>
        </w:rPr>
        <w:t xml:space="preserve">   </w:t>
      </w:r>
      <w:r>
        <w:rPr>
          <w:rFonts w:hint="eastAsia"/>
        </w:rPr>
        <w:t xml:space="preserve">  </w:t>
      </w:r>
      <w:r>
        <w:t xml:space="preserve"> </w:t>
      </w:r>
      <w:r>
        <w:rPr>
          <w:rFonts w:hint="eastAsia"/>
        </w:rPr>
        <w:t xml:space="preserve">    </w:t>
      </w:r>
      <w:r>
        <w:t xml:space="preserve">    </w:t>
      </w:r>
      <w:r>
        <w:rPr>
          <w:rFonts w:hint="eastAsia"/>
        </w:rPr>
        <w:t xml:space="preserve">        </w:t>
      </w:r>
      <w:r w:rsidRPr="0091009C">
        <w:rPr>
          <w:rFonts w:hint="eastAsia"/>
          <w:sz w:val="24"/>
          <w:szCs w:val="24"/>
        </w:rPr>
        <w:t>［</w:t>
      </w:r>
      <w:r w:rsidRPr="0091009C">
        <w:rPr>
          <w:sz w:val="24"/>
          <w:szCs w:val="24"/>
        </w:rPr>
        <w:t xml:space="preserve"> </w:t>
      </w:r>
      <w:r>
        <w:rPr>
          <w:rFonts w:hint="eastAsia"/>
          <w:sz w:val="24"/>
          <w:szCs w:val="24"/>
        </w:rPr>
        <w:t xml:space="preserve">   </w:t>
      </w:r>
      <w:r w:rsidR="007E053D">
        <w:rPr>
          <w:rFonts w:hint="eastAsia"/>
          <w:sz w:val="24"/>
          <w:szCs w:val="24"/>
        </w:rPr>
        <w:t xml:space="preserve"> </w:t>
      </w:r>
      <w:r w:rsidRPr="0091009C">
        <w:rPr>
          <w:sz w:val="24"/>
          <w:szCs w:val="24"/>
        </w:rPr>
        <w:t xml:space="preserve">   </w:t>
      </w:r>
      <w:r w:rsidR="004D7E53" w:rsidRPr="0091009C">
        <w:rPr>
          <w:rFonts w:hint="eastAsia"/>
          <w:sz w:val="24"/>
          <w:szCs w:val="24"/>
        </w:rPr>
        <w:t>］</w:t>
      </w:r>
    </w:p>
    <w:p w:rsidR="00554A6C" w:rsidRPr="0088132A" w:rsidRDefault="008A5B25" w:rsidP="00554A6C">
      <w:pPr>
        <w:snapToGrid w:val="0"/>
        <w:spacing w:line="360" w:lineRule="auto"/>
        <w:rPr>
          <w:sz w:val="24"/>
          <w:szCs w:val="24"/>
        </w:rPr>
      </w:pPr>
      <w:r w:rsidRPr="005F18F0">
        <w:rPr>
          <w:rFonts w:hint="eastAsia"/>
          <w:sz w:val="24"/>
          <w:szCs w:val="24"/>
        </w:rPr>
        <w:t>6</w:t>
      </w:r>
      <w:r w:rsidR="004C2F3F" w:rsidRPr="005F18F0">
        <w:rPr>
          <w:rFonts w:hint="eastAsia"/>
          <w:sz w:val="24"/>
          <w:szCs w:val="24"/>
        </w:rPr>
        <w:t>、</w:t>
      </w:r>
      <w:r w:rsidR="00554A6C" w:rsidRPr="00155020">
        <w:rPr>
          <w:rFonts w:hint="eastAsia"/>
          <w:sz w:val="24"/>
          <w:szCs w:val="24"/>
        </w:rPr>
        <w:t>一束自然光自空气入射到水</w:t>
      </w:r>
      <w:r w:rsidR="00554A6C" w:rsidRPr="00155020">
        <w:rPr>
          <w:sz w:val="24"/>
          <w:szCs w:val="24"/>
        </w:rPr>
        <w:t>(</w:t>
      </w:r>
      <w:r w:rsidR="00554A6C" w:rsidRPr="00155020">
        <w:rPr>
          <w:rFonts w:hint="eastAsia"/>
          <w:sz w:val="24"/>
          <w:szCs w:val="24"/>
        </w:rPr>
        <w:t>折射率为</w:t>
      </w:r>
      <w:r w:rsidR="00554A6C" w:rsidRPr="00155020">
        <w:rPr>
          <w:position w:val="-8"/>
          <w:sz w:val="24"/>
          <w:szCs w:val="24"/>
        </w:rPr>
        <w:object w:dxaOrig="360" w:dyaOrig="360">
          <v:shape id="_x0000_i1038" type="#_x0000_t75" style="width:18pt;height:18pt" o:ole="" fillcolor="window">
            <v:imagedata r:id="rId36" o:title=""/>
          </v:shape>
          <o:OLEObject Type="Embed" ProgID="Equation.DSMT4" ShapeID="_x0000_i1038" DrawAspect="Content" ObjectID="_1638726041" r:id="rId37"/>
        </w:object>
      </w:r>
      <w:r w:rsidR="00554A6C" w:rsidRPr="00155020">
        <w:rPr>
          <w:sz w:val="24"/>
          <w:szCs w:val="24"/>
        </w:rPr>
        <w:t>)</w:t>
      </w:r>
      <w:r w:rsidR="00554A6C" w:rsidRPr="00155020">
        <w:rPr>
          <w:rFonts w:hint="eastAsia"/>
          <w:sz w:val="24"/>
          <w:szCs w:val="24"/>
        </w:rPr>
        <w:t>表面上，若反射光是线偏振光，此入射光的入射角为</w:t>
      </w:r>
      <w:r w:rsidR="00554A6C" w:rsidRPr="0088132A">
        <w:rPr>
          <w:sz w:val="24"/>
          <w:szCs w:val="24"/>
        </w:rPr>
        <w:t xml:space="preserve"> </w:t>
      </w:r>
    </w:p>
    <w:p w:rsidR="00554A6C" w:rsidRPr="00793093" w:rsidRDefault="00554A6C" w:rsidP="00554A6C">
      <w:pPr>
        <w:spacing w:line="360" w:lineRule="auto"/>
        <w:rPr>
          <w:sz w:val="24"/>
          <w:szCs w:val="24"/>
        </w:rPr>
      </w:pPr>
      <w:r w:rsidRPr="0088132A">
        <w:rPr>
          <w:sz w:val="24"/>
          <w:szCs w:val="24"/>
        </w:rPr>
        <w:t xml:space="preserve">    </w:t>
      </w:r>
      <w:r w:rsidRPr="00793093">
        <w:rPr>
          <w:sz w:val="24"/>
          <w:szCs w:val="24"/>
        </w:rPr>
        <w:t xml:space="preserve">(A)  </w:t>
      </w:r>
      <w:r w:rsidRPr="00793093">
        <w:rPr>
          <w:rFonts w:ascii="Symbol" w:hAnsi="Symbol"/>
          <w:sz w:val="24"/>
          <w:szCs w:val="24"/>
        </w:rPr>
        <w:t></w:t>
      </w:r>
      <w:r>
        <w:rPr>
          <w:rFonts w:ascii="Symbol" w:hAnsi="Symbol"/>
          <w:sz w:val="24"/>
          <w:szCs w:val="24"/>
        </w:rPr>
        <w:t></w:t>
      </w:r>
      <w:r>
        <w:rPr>
          <w:rFonts w:ascii="Symbol" w:hAnsi="Symbol"/>
          <w:sz w:val="24"/>
          <w:szCs w:val="24"/>
        </w:rPr>
        <w:t></w:t>
      </w:r>
      <w:r w:rsidRPr="00793093">
        <w:rPr>
          <w:rFonts w:hint="eastAsia"/>
          <w:sz w:val="24"/>
          <w:szCs w:val="24"/>
        </w:rPr>
        <w:t>．</w:t>
      </w:r>
      <w:r>
        <w:rPr>
          <w:sz w:val="24"/>
          <w:szCs w:val="24"/>
        </w:rPr>
        <w:t xml:space="preserve">        </w:t>
      </w:r>
      <w:r>
        <w:rPr>
          <w:rFonts w:hint="eastAsia"/>
          <w:sz w:val="24"/>
          <w:szCs w:val="24"/>
        </w:rPr>
        <w:t xml:space="preserve"> </w:t>
      </w:r>
      <w:r w:rsidRPr="00793093">
        <w:rPr>
          <w:sz w:val="24"/>
          <w:szCs w:val="24"/>
        </w:rPr>
        <w:t xml:space="preserve">(B)  </w:t>
      </w:r>
      <w:r w:rsidRPr="00793093">
        <w:rPr>
          <w:rFonts w:ascii="Symbol" w:hAnsi="Symbol"/>
          <w:sz w:val="24"/>
          <w:szCs w:val="24"/>
        </w:rPr>
        <w:t></w:t>
      </w:r>
      <w:r w:rsidRPr="00793093">
        <w:rPr>
          <w:sz w:val="24"/>
          <w:szCs w:val="24"/>
        </w:rPr>
        <w:t>/</w:t>
      </w:r>
      <w:r>
        <w:rPr>
          <w:rFonts w:hint="eastAsia"/>
          <w:sz w:val="24"/>
          <w:szCs w:val="24"/>
        </w:rPr>
        <w:t>4</w:t>
      </w:r>
      <w:r w:rsidRPr="00793093">
        <w:rPr>
          <w:rFonts w:hint="eastAsia"/>
          <w:sz w:val="24"/>
          <w:szCs w:val="24"/>
        </w:rPr>
        <w:t>．</w:t>
      </w:r>
      <w:r w:rsidRPr="00793093">
        <w:rPr>
          <w:sz w:val="24"/>
          <w:szCs w:val="24"/>
        </w:rPr>
        <w:t xml:space="preserve">                                   </w:t>
      </w:r>
    </w:p>
    <w:p w:rsidR="00C035B1" w:rsidRPr="005F18F0" w:rsidRDefault="00554A6C" w:rsidP="00554A6C">
      <w:pPr>
        <w:snapToGrid w:val="0"/>
        <w:spacing w:line="360" w:lineRule="auto"/>
        <w:jc w:val="right"/>
        <w:rPr>
          <w:sz w:val="24"/>
          <w:szCs w:val="24"/>
        </w:rPr>
      </w:pPr>
      <w:r>
        <w:rPr>
          <w:rFonts w:hint="eastAsia"/>
          <w:sz w:val="24"/>
          <w:szCs w:val="24"/>
        </w:rPr>
        <w:t xml:space="preserve">    </w:t>
      </w:r>
      <w:r w:rsidRPr="00793093">
        <w:rPr>
          <w:sz w:val="24"/>
          <w:szCs w:val="24"/>
        </w:rPr>
        <w:t xml:space="preserve">(C)  </w:t>
      </w:r>
      <w:r w:rsidRPr="00793093">
        <w:rPr>
          <w:rFonts w:ascii="Symbol" w:hAnsi="Symbol"/>
          <w:sz w:val="24"/>
          <w:szCs w:val="24"/>
        </w:rPr>
        <w:t></w:t>
      </w:r>
      <w:r>
        <w:rPr>
          <w:rFonts w:ascii="Symbol" w:hAnsi="Symbol"/>
          <w:sz w:val="24"/>
          <w:szCs w:val="24"/>
        </w:rPr>
        <w:t></w:t>
      </w:r>
      <w:r>
        <w:rPr>
          <w:rFonts w:ascii="Symbol" w:hAnsi="Symbol"/>
          <w:sz w:val="24"/>
          <w:szCs w:val="24"/>
        </w:rPr>
        <w:t></w:t>
      </w:r>
      <w:r w:rsidRPr="00793093">
        <w:rPr>
          <w:sz w:val="24"/>
          <w:szCs w:val="24"/>
        </w:rPr>
        <w:t xml:space="preserve"> </w:t>
      </w:r>
      <w:r w:rsidRPr="00793093">
        <w:rPr>
          <w:rFonts w:hint="eastAsia"/>
          <w:sz w:val="24"/>
          <w:szCs w:val="24"/>
        </w:rPr>
        <w:t>．</w:t>
      </w:r>
      <w:r w:rsidRPr="00793093">
        <w:rPr>
          <w:sz w:val="24"/>
          <w:szCs w:val="24"/>
        </w:rPr>
        <w:t xml:space="preserve">      </w:t>
      </w:r>
      <w:r>
        <w:rPr>
          <w:rFonts w:hint="eastAsia"/>
          <w:sz w:val="24"/>
          <w:szCs w:val="24"/>
        </w:rPr>
        <w:t xml:space="preserve">  </w:t>
      </w:r>
      <w:r w:rsidRPr="00793093">
        <w:rPr>
          <w:rFonts w:hint="eastAsia"/>
          <w:sz w:val="24"/>
          <w:szCs w:val="24"/>
        </w:rPr>
        <w:t xml:space="preserve">(D)  </w:t>
      </w:r>
      <w:r w:rsidRPr="00793093">
        <w:rPr>
          <w:rFonts w:ascii="Symbol" w:hAnsi="Symbol"/>
          <w:sz w:val="24"/>
          <w:szCs w:val="24"/>
        </w:rPr>
        <w:t></w:t>
      </w:r>
      <w:r w:rsidRPr="00793093">
        <w:rPr>
          <w:sz w:val="24"/>
          <w:szCs w:val="24"/>
        </w:rPr>
        <w:t>/</w:t>
      </w:r>
      <w:r>
        <w:rPr>
          <w:rFonts w:hint="eastAsia"/>
          <w:sz w:val="24"/>
          <w:szCs w:val="24"/>
        </w:rPr>
        <w:t>8</w:t>
      </w:r>
      <w:r w:rsidRPr="00793093">
        <w:rPr>
          <w:rFonts w:hint="eastAsia"/>
          <w:sz w:val="24"/>
          <w:szCs w:val="24"/>
        </w:rPr>
        <w:t>．</w:t>
      </w:r>
      <w:r w:rsidRPr="00793093">
        <w:rPr>
          <w:sz w:val="24"/>
          <w:szCs w:val="24"/>
        </w:rPr>
        <w:t xml:space="preserve"> </w:t>
      </w:r>
      <w:r>
        <w:t xml:space="preserve">    </w:t>
      </w:r>
      <w:r>
        <w:rPr>
          <w:rFonts w:hint="eastAsia"/>
        </w:rPr>
        <w:t xml:space="preserve">       </w:t>
      </w:r>
      <w:r>
        <w:t xml:space="preserve">          </w:t>
      </w:r>
      <w:r>
        <w:rPr>
          <w:rFonts w:hint="eastAsia"/>
        </w:rPr>
        <w:t xml:space="preserve">     </w:t>
      </w:r>
      <w:r w:rsidR="005F18F0" w:rsidRPr="005F18F0">
        <w:rPr>
          <w:sz w:val="24"/>
          <w:szCs w:val="24"/>
        </w:rPr>
        <w:t xml:space="preserve">  </w:t>
      </w:r>
      <w:r w:rsidRPr="0091009C">
        <w:rPr>
          <w:rFonts w:hint="eastAsia"/>
          <w:sz w:val="24"/>
          <w:szCs w:val="24"/>
        </w:rPr>
        <w:t>［</w:t>
      </w:r>
      <w:r w:rsidRPr="0091009C">
        <w:rPr>
          <w:sz w:val="24"/>
          <w:szCs w:val="24"/>
        </w:rPr>
        <w:t xml:space="preserve"> </w:t>
      </w:r>
      <w:r>
        <w:rPr>
          <w:rFonts w:hint="eastAsia"/>
          <w:sz w:val="24"/>
          <w:szCs w:val="24"/>
        </w:rPr>
        <w:t xml:space="preserve">   </w:t>
      </w:r>
      <w:r w:rsidRPr="0091009C">
        <w:rPr>
          <w:sz w:val="24"/>
          <w:szCs w:val="24"/>
        </w:rPr>
        <w:t xml:space="preserve">   </w:t>
      </w:r>
      <w:r w:rsidRPr="0091009C">
        <w:rPr>
          <w:rFonts w:hint="eastAsia"/>
          <w:sz w:val="24"/>
          <w:szCs w:val="24"/>
        </w:rPr>
        <w:t>］</w:t>
      </w:r>
    </w:p>
    <w:p w:rsidR="00707A78" w:rsidRPr="00707A78" w:rsidRDefault="008A5B25" w:rsidP="00707A78">
      <w:pPr>
        <w:snapToGrid w:val="0"/>
        <w:spacing w:line="360" w:lineRule="auto"/>
        <w:rPr>
          <w:bCs/>
          <w:spacing w:val="-10"/>
          <w:sz w:val="24"/>
          <w:szCs w:val="24"/>
        </w:rPr>
      </w:pPr>
      <w:r w:rsidRPr="00707A78">
        <w:rPr>
          <w:rFonts w:hint="eastAsia"/>
          <w:bCs/>
          <w:spacing w:val="-10"/>
          <w:sz w:val="24"/>
          <w:szCs w:val="24"/>
        </w:rPr>
        <w:t>7</w:t>
      </w:r>
      <w:r w:rsidR="00C035B1" w:rsidRPr="00707A78">
        <w:rPr>
          <w:rFonts w:hint="eastAsia"/>
          <w:bCs/>
          <w:spacing w:val="-10"/>
          <w:sz w:val="24"/>
          <w:szCs w:val="24"/>
        </w:rPr>
        <w:t>、</w:t>
      </w:r>
      <w:r w:rsidR="00707A78" w:rsidRPr="00707A78">
        <w:rPr>
          <w:rFonts w:hint="eastAsia"/>
          <w:bCs/>
          <w:spacing w:val="-10"/>
          <w:sz w:val="24"/>
          <w:szCs w:val="24"/>
        </w:rPr>
        <w:t>已知氢气与氧气的温度相同，</w:t>
      </w:r>
      <w:r w:rsidR="00707A78">
        <w:rPr>
          <w:rFonts w:hint="eastAsia"/>
          <w:bCs/>
          <w:spacing w:val="-10"/>
          <w:sz w:val="24"/>
          <w:szCs w:val="24"/>
        </w:rPr>
        <w:t>由于</w:t>
      </w:r>
      <w:r w:rsidR="00707A78" w:rsidRPr="00707A78">
        <w:rPr>
          <w:rFonts w:hint="eastAsia"/>
          <w:bCs/>
          <w:spacing w:val="-10"/>
          <w:sz w:val="24"/>
          <w:szCs w:val="24"/>
        </w:rPr>
        <w:t>氧分子的质量比氢分子大，下列说法哪个正确？</w:t>
      </w:r>
    </w:p>
    <w:p w:rsidR="00707A78" w:rsidRPr="00707A78" w:rsidRDefault="00707A78" w:rsidP="00707A78">
      <w:pPr>
        <w:snapToGrid w:val="0"/>
        <w:spacing w:line="360" w:lineRule="auto"/>
        <w:rPr>
          <w:bCs/>
          <w:spacing w:val="-10"/>
          <w:sz w:val="24"/>
          <w:szCs w:val="24"/>
        </w:rPr>
      </w:pPr>
      <w:r>
        <w:rPr>
          <w:rFonts w:hint="eastAsia"/>
          <w:bCs/>
          <w:spacing w:val="-10"/>
          <w:sz w:val="24"/>
          <w:szCs w:val="24"/>
        </w:rPr>
        <w:t xml:space="preserve">    </w:t>
      </w:r>
      <w:r w:rsidRPr="00707A78">
        <w:rPr>
          <w:rFonts w:hint="eastAsia"/>
          <w:bCs/>
          <w:spacing w:val="-10"/>
          <w:sz w:val="24"/>
          <w:szCs w:val="24"/>
        </w:rPr>
        <w:t xml:space="preserve">(A) </w:t>
      </w:r>
      <w:r w:rsidRPr="00707A78">
        <w:rPr>
          <w:rFonts w:hint="eastAsia"/>
          <w:bCs/>
          <w:spacing w:val="-10"/>
          <w:sz w:val="24"/>
          <w:szCs w:val="24"/>
        </w:rPr>
        <w:t>氧气的压强一定大于氢气的压强．</w:t>
      </w:r>
      <w:r w:rsidRPr="00707A78">
        <w:rPr>
          <w:bCs/>
          <w:spacing w:val="-10"/>
          <w:sz w:val="24"/>
          <w:szCs w:val="24"/>
        </w:rPr>
        <w:t xml:space="preserve">                                                            </w:t>
      </w:r>
    </w:p>
    <w:p w:rsidR="00707A78" w:rsidRPr="00707A78" w:rsidRDefault="00707A78" w:rsidP="00707A78">
      <w:pPr>
        <w:snapToGrid w:val="0"/>
        <w:spacing w:line="360" w:lineRule="auto"/>
        <w:rPr>
          <w:bCs/>
          <w:spacing w:val="-10"/>
          <w:sz w:val="24"/>
          <w:szCs w:val="24"/>
        </w:rPr>
      </w:pPr>
      <w:r w:rsidRPr="00707A78">
        <w:rPr>
          <w:bCs/>
          <w:spacing w:val="-10"/>
          <w:sz w:val="24"/>
          <w:szCs w:val="24"/>
        </w:rPr>
        <w:t xml:space="preserve">    </w:t>
      </w:r>
      <w:r w:rsidRPr="00707A78">
        <w:rPr>
          <w:rFonts w:hint="eastAsia"/>
          <w:bCs/>
          <w:spacing w:val="-10"/>
          <w:sz w:val="24"/>
          <w:szCs w:val="24"/>
        </w:rPr>
        <w:t>(B)</w:t>
      </w:r>
      <w:r>
        <w:rPr>
          <w:rFonts w:hint="eastAsia"/>
          <w:bCs/>
          <w:spacing w:val="-10"/>
          <w:sz w:val="24"/>
          <w:szCs w:val="24"/>
        </w:rPr>
        <w:t xml:space="preserve"> </w:t>
      </w:r>
      <w:r w:rsidRPr="00707A78">
        <w:rPr>
          <w:rFonts w:hint="eastAsia"/>
          <w:bCs/>
          <w:spacing w:val="-10"/>
          <w:sz w:val="24"/>
          <w:szCs w:val="24"/>
        </w:rPr>
        <w:t>氧气的密度一定大于氢气的密度．</w:t>
      </w:r>
      <w:r w:rsidRPr="00707A78">
        <w:rPr>
          <w:bCs/>
          <w:spacing w:val="-10"/>
          <w:sz w:val="24"/>
          <w:szCs w:val="24"/>
        </w:rPr>
        <w:t xml:space="preserve">                                                              </w:t>
      </w:r>
    </w:p>
    <w:p w:rsidR="00707A78" w:rsidRPr="00707A78" w:rsidRDefault="00707A78" w:rsidP="00707A78">
      <w:pPr>
        <w:snapToGrid w:val="0"/>
        <w:spacing w:line="360" w:lineRule="auto"/>
        <w:rPr>
          <w:bCs/>
          <w:spacing w:val="-10"/>
          <w:sz w:val="24"/>
          <w:szCs w:val="24"/>
        </w:rPr>
      </w:pPr>
      <w:r w:rsidRPr="00707A78">
        <w:rPr>
          <w:bCs/>
          <w:spacing w:val="-10"/>
          <w:sz w:val="24"/>
          <w:szCs w:val="24"/>
        </w:rPr>
        <w:t xml:space="preserve">    </w:t>
      </w:r>
      <w:r w:rsidRPr="00707A78">
        <w:rPr>
          <w:rFonts w:hint="eastAsia"/>
          <w:bCs/>
          <w:spacing w:val="-10"/>
          <w:sz w:val="24"/>
          <w:szCs w:val="24"/>
        </w:rPr>
        <w:t>(C)</w:t>
      </w:r>
      <w:r>
        <w:rPr>
          <w:rFonts w:hint="eastAsia"/>
          <w:bCs/>
          <w:spacing w:val="-10"/>
          <w:sz w:val="24"/>
          <w:szCs w:val="24"/>
        </w:rPr>
        <w:t xml:space="preserve"> </w:t>
      </w:r>
      <w:r w:rsidRPr="00707A78">
        <w:rPr>
          <w:rFonts w:hint="eastAsia"/>
          <w:bCs/>
          <w:spacing w:val="-10"/>
          <w:sz w:val="24"/>
          <w:szCs w:val="24"/>
        </w:rPr>
        <w:t>氢分子的速率一定比氧分子的速率大</w:t>
      </w:r>
      <w:r w:rsidRPr="00707A78">
        <w:rPr>
          <w:bCs/>
          <w:spacing w:val="-10"/>
          <w:sz w:val="24"/>
          <w:szCs w:val="24"/>
        </w:rPr>
        <w:t xml:space="preserve">.                                                             </w:t>
      </w:r>
    </w:p>
    <w:p w:rsidR="000348D4" w:rsidRPr="00FB6DD8" w:rsidRDefault="00707A78" w:rsidP="00707A78">
      <w:pPr>
        <w:snapToGrid w:val="0"/>
        <w:spacing w:line="360" w:lineRule="auto"/>
        <w:rPr>
          <w:sz w:val="24"/>
          <w:szCs w:val="24"/>
        </w:rPr>
      </w:pPr>
      <w:r w:rsidRPr="00707A78">
        <w:rPr>
          <w:bCs/>
          <w:spacing w:val="-10"/>
          <w:sz w:val="24"/>
          <w:szCs w:val="24"/>
        </w:rPr>
        <w:t xml:space="preserve">    </w:t>
      </w:r>
      <w:r w:rsidRPr="00707A78">
        <w:rPr>
          <w:rFonts w:hint="eastAsia"/>
          <w:bCs/>
          <w:spacing w:val="-10"/>
          <w:sz w:val="24"/>
          <w:szCs w:val="24"/>
        </w:rPr>
        <w:t xml:space="preserve">(D) </w:t>
      </w:r>
      <w:r w:rsidRPr="00707A78">
        <w:rPr>
          <w:rFonts w:hint="eastAsia"/>
          <w:bCs/>
          <w:spacing w:val="-10"/>
          <w:sz w:val="24"/>
          <w:szCs w:val="24"/>
        </w:rPr>
        <w:t>氢分子的方均根速率一定比氧分子的方均根速率大．</w:t>
      </w:r>
      <w:r w:rsidRPr="00707A78">
        <w:rPr>
          <w:bCs/>
          <w:spacing w:val="-10"/>
          <w:sz w:val="24"/>
          <w:szCs w:val="24"/>
        </w:rPr>
        <w:t xml:space="preserve">   </w:t>
      </w:r>
      <w:r>
        <w:rPr>
          <w:rFonts w:hint="eastAsia"/>
          <w:bCs/>
          <w:spacing w:val="-10"/>
          <w:sz w:val="24"/>
          <w:szCs w:val="24"/>
        </w:rPr>
        <w:t xml:space="preserve">       </w:t>
      </w:r>
      <w:r w:rsidR="000348D4" w:rsidRPr="00FB6DD8">
        <w:rPr>
          <w:rFonts w:hint="eastAsia"/>
          <w:sz w:val="24"/>
          <w:szCs w:val="24"/>
        </w:rPr>
        <w:t>［</w:t>
      </w:r>
      <w:r w:rsidR="00554A6C">
        <w:rPr>
          <w:rFonts w:hint="eastAsia"/>
          <w:sz w:val="24"/>
          <w:szCs w:val="24"/>
        </w:rPr>
        <w:t xml:space="preserve"> </w:t>
      </w:r>
      <w:r w:rsidR="000348D4" w:rsidRPr="00FB6DD8">
        <w:rPr>
          <w:sz w:val="24"/>
          <w:szCs w:val="24"/>
        </w:rPr>
        <w:t xml:space="preserve">  </w:t>
      </w:r>
      <w:r w:rsidR="005F5A29">
        <w:rPr>
          <w:rFonts w:hint="eastAsia"/>
          <w:sz w:val="24"/>
          <w:szCs w:val="24"/>
        </w:rPr>
        <w:t xml:space="preserve">  </w:t>
      </w:r>
      <w:r w:rsidR="000348D4" w:rsidRPr="00FB6DD8">
        <w:rPr>
          <w:sz w:val="24"/>
          <w:szCs w:val="24"/>
        </w:rPr>
        <w:t xml:space="preserve">  </w:t>
      </w:r>
      <w:r w:rsidR="000348D4" w:rsidRPr="00FB6DD8">
        <w:rPr>
          <w:rFonts w:hint="eastAsia"/>
          <w:sz w:val="24"/>
          <w:szCs w:val="24"/>
        </w:rPr>
        <w:t>］</w:t>
      </w:r>
    </w:p>
    <w:p w:rsidR="00D50A22" w:rsidRPr="00D50A22" w:rsidRDefault="008A5B25" w:rsidP="00D50A22">
      <w:pPr>
        <w:snapToGrid w:val="0"/>
        <w:spacing w:line="360" w:lineRule="auto"/>
        <w:rPr>
          <w:bCs/>
          <w:spacing w:val="-10"/>
          <w:sz w:val="24"/>
          <w:szCs w:val="24"/>
        </w:rPr>
      </w:pPr>
      <w:r w:rsidRPr="00164750">
        <w:rPr>
          <w:rFonts w:hint="eastAsia"/>
          <w:bCs/>
          <w:sz w:val="24"/>
          <w:szCs w:val="24"/>
        </w:rPr>
        <w:t>8</w:t>
      </w:r>
      <w:r w:rsidR="00814255" w:rsidRPr="00164750">
        <w:rPr>
          <w:rFonts w:hint="eastAsia"/>
          <w:bCs/>
          <w:sz w:val="24"/>
          <w:szCs w:val="24"/>
        </w:rPr>
        <w:t>、</w:t>
      </w:r>
      <w:r w:rsidR="00D50A22" w:rsidRPr="00D50A22">
        <w:rPr>
          <w:rFonts w:hint="eastAsia"/>
          <w:bCs/>
          <w:spacing w:val="-10"/>
          <w:sz w:val="24"/>
          <w:szCs w:val="24"/>
        </w:rPr>
        <w:t>气缸内盛有一定量的氢气</w:t>
      </w:r>
      <w:r w:rsidR="00D50A22" w:rsidRPr="00D50A22">
        <w:rPr>
          <w:bCs/>
          <w:spacing w:val="-10"/>
          <w:sz w:val="24"/>
          <w:szCs w:val="24"/>
        </w:rPr>
        <w:t>(</w:t>
      </w:r>
      <w:r w:rsidR="00D50A22" w:rsidRPr="00D50A22">
        <w:rPr>
          <w:rFonts w:hint="eastAsia"/>
          <w:bCs/>
          <w:spacing w:val="-10"/>
          <w:sz w:val="24"/>
          <w:szCs w:val="24"/>
        </w:rPr>
        <w:t>可视作理想气体</w:t>
      </w:r>
      <w:r w:rsidR="00D50A22" w:rsidRPr="00D50A22">
        <w:rPr>
          <w:bCs/>
          <w:spacing w:val="-10"/>
          <w:sz w:val="24"/>
          <w:szCs w:val="24"/>
        </w:rPr>
        <w:t>)</w:t>
      </w:r>
      <w:r w:rsidR="00D50A22" w:rsidRPr="00D50A22">
        <w:rPr>
          <w:rFonts w:hint="eastAsia"/>
          <w:bCs/>
          <w:spacing w:val="-10"/>
          <w:sz w:val="24"/>
          <w:szCs w:val="24"/>
        </w:rPr>
        <w:t>，当温度不变而压强增大一倍时，氢气分子的平均碰撞频率</w:t>
      </w:r>
      <w:r w:rsidR="00D50A22" w:rsidRPr="00D50A22">
        <w:rPr>
          <w:bCs/>
          <w:spacing w:val="-10"/>
          <w:position w:val="-4"/>
          <w:sz w:val="24"/>
          <w:szCs w:val="24"/>
        </w:rPr>
        <w:object w:dxaOrig="260" w:dyaOrig="300">
          <v:shape id="_x0000_i1039" type="#_x0000_t75" style="width:13pt;height:15pt" o:ole="" fillcolor="window">
            <v:imagedata r:id="rId38" o:title=""/>
          </v:shape>
          <o:OLEObject Type="Embed" ProgID="Equation.3" ShapeID="_x0000_i1039" DrawAspect="Content" ObjectID="_1638726042" r:id="rId39"/>
        </w:object>
      </w:r>
      <w:r w:rsidR="00D50A22" w:rsidRPr="00D50A22">
        <w:rPr>
          <w:rFonts w:hint="eastAsia"/>
          <w:bCs/>
          <w:spacing w:val="-10"/>
          <w:sz w:val="24"/>
          <w:szCs w:val="24"/>
        </w:rPr>
        <w:t>和平均自由程</w:t>
      </w:r>
      <w:r w:rsidR="00D50A22" w:rsidRPr="00D50A22">
        <w:rPr>
          <w:bCs/>
          <w:spacing w:val="-10"/>
          <w:position w:val="-6"/>
          <w:sz w:val="24"/>
          <w:szCs w:val="24"/>
        </w:rPr>
        <w:object w:dxaOrig="260" w:dyaOrig="320">
          <v:shape id="_x0000_i1040" type="#_x0000_t75" style="width:13pt;height:16pt" o:ole="" fillcolor="window">
            <v:imagedata r:id="rId40" o:title=""/>
          </v:shape>
          <o:OLEObject Type="Embed" ProgID="Equation.3" ShapeID="_x0000_i1040" DrawAspect="Content" ObjectID="_1638726043" r:id="rId41"/>
        </w:object>
      </w:r>
      <w:r w:rsidR="00D50A22" w:rsidRPr="00D50A22">
        <w:rPr>
          <w:rFonts w:hint="eastAsia"/>
          <w:bCs/>
          <w:spacing w:val="-10"/>
          <w:sz w:val="24"/>
          <w:szCs w:val="24"/>
        </w:rPr>
        <w:t>的变化情况是：</w:t>
      </w:r>
    </w:p>
    <w:p w:rsidR="007E053D" w:rsidRDefault="00D50A22" w:rsidP="00D50A22">
      <w:pPr>
        <w:snapToGrid w:val="0"/>
        <w:spacing w:line="360" w:lineRule="auto"/>
        <w:ind w:firstLineChars="200" w:firstLine="440"/>
        <w:rPr>
          <w:bCs/>
          <w:spacing w:val="-10"/>
          <w:sz w:val="24"/>
          <w:szCs w:val="24"/>
        </w:rPr>
      </w:pPr>
      <w:r w:rsidRPr="00707A78">
        <w:rPr>
          <w:rFonts w:hint="eastAsia"/>
          <w:bCs/>
          <w:spacing w:val="-10"/>
          <w:sz w:val="24"/>
          <w:szCs w:val="24"/>
        </w:rPr>
        <w:t xml:space="preserve">(A) </w:t>
      </w:r>
      <w:r w:rsidRPr="00D50A22">
        <w:rPr>
          <w:bCs/>
          <w:spacing w:val="-10"/>
          <w:position w:val="-4"/>
          <w:sz w:val="24"/>
          <w:szCs w:val="24"/>
        </w:rPr>
        <w:object w:dxaOrig="260" w:dyaOrig="300">
          <v:shape id="_x0000_i1041" type="#_x0000_t75" style="width:13pt;height:15pt" o:ole="" fillcolor="window">
            <v:imagedata r:id="rId42" o:title=""/>
          </v:shape>
          <o:OLEObject Type="Embed" ProgID="Equation.3" ShapeID="_x0000_i1041" DrawAspect="Content" ObjectID="_1638726044" r:id="rId43"/>
        </w:object>
      </w:r>
      <w:r w:rsidRPr="00D50A22">
        <w:rPr>
          <w:rFonts w:hint="eastAsia"/>
          <w:bCs/>
          <w:spacing w:val="-10"/>
          <w:sz w:val="24"/>
          <w:szCs w:val="24"/>
        </w:rPr>
        <w:t>和</w:t>
      </w:r>
      <w:r w:rsidRPr="00D50A22">
        <w:rPr>
          <w:bCs/>
          <w:spacing w:val="-10"/>
          <w:position w:val="-6"/>
          <w:sz w:val="24"/>
          <w:szCs w:val="24"/>
        </w:rPr>
        <w:object w:dxaOrig="260" w:dyaOrig="320">
          <v:shape id="_x0000_i1042" type="#_x0000_t75" style="width:13pt;height:16pt" o:ole="" fillcolor="window">
            <v:imagedata r:id="rId44" o:title=""/>
          </v:shape>
          <o:OLEObject Type="Embed" ProgID="Equation.3" ShapeID="_x0000_i1042" DrawAspect="Content" ObjectID="_1638726045" r:id="rId45"/>
        </w:object>
      </w:r>
      <w:r w:rsidRPr="00D50A22">
        <w:rPr>
          <w:rFonts w:hint="eastAsia"/>
          <w:bCs/>
          <w:spacing w:val="-10"/>
          <w:sz w:val="24"/>
          <w:szCs w:val="24"/>
        </w:rPr>
        <w:t>都增大一倍．</w:t>
      </w:r>
      <w:r w:rsidRPr="00D50A22">
        <w:rPr>
          <w:bCs/>
          <w:spacing w:val="-10"/>
          <w:sz w:val="24"/>
          <w:szCs w:val="24"/>
        </w:rPr>
        <w:t xml:space="preserve">               </w:t>
      </w:r>
      <w:r w:rsidRPr="00D50A22">
        <w:rPr>
          <w:rFonts w:hint="eastAsia"/>
          <w:bCs/>
          <w:spacing w:val="-10"/>
          <w:sz w:val="24"/>
          <w:szCs w:val="24"/>
        </w:rPr>
        <w:t xml:space="preserve"> </w:t>
      </w:r>
      <w:r w:rsidR="007E053D" w:rsidRPr="00D50A22">
        <w:rPr>
          <w:rFonts w:hint="eastAsia"/>
          <w:bCs/>
          <w:spacing w:val="-10"/>
          <w:sz w:val="24"/>
          <w:szCs w:val="24"/>
        </w:rPr>
        <w:t>(B</w:t>
      </w:r>
      <w:r w:rsidR="007E053D" w:rsidRPr="00D50A22">
        <w:rPr>
          <w:bCs/>
          <w:spacing w:val="-10"/>
          <w:sz w:val="24"/>
          <w:szCs w:val="24"/>
        </w:rPr>
        <w:t xml:space="preserve">) </w:t>
      </w:r>
      <w:r w:rsidR="007E053D" w:rsidRPr="00D50A22">
        <w:rPr>
          <w:bCs/>
          <w:spacing w:val="-10"/>
          <w:position w:val="-4"/>
          <w:sz w:val="24"/>
          <w:szCs w:val="24"/>
        </w:rPr>
        <w:object w:dxaOrig="260" w:dyaOrig="300">
          <v:shape id="_x0000_i1043" type="#_x0000_t75" style="width:13pt;height:15pt" o:ole="" fillcolor="window">
            <v:imagedata r:id="rId46" o:title=""/>
          </v:shape>
          <o:OLEObject Type="Embed" ProgID="Equation.3" ShapeID="_x0000_i1043" DrawAspect="Content" ObjectID="_1638726046" r:id="rId47"/>
        </w:object>
      </w:r>
      <w:r w:rsidR="007E053D" w:rsidRPr="00D50A22">
        <w:rPr>
          <w:rFonts w:hint="eastAsia"/>
          <w:bCs/>
          <w:spacing w:val="-10"/>
          <w:sz w:val="24"/>
          <w:szCs w:val="24"/>
        </w:rPr>
        <w:t>和</w:t>
      </w:r>
      <w:r w:rsidR="007E053D" w:rsidRPr="00D50A22">
        <w:rPr>
          <w:bCs/>
          <w:spacing w:val="-10"/>
          <w:position w:val="-6"/>
          <w:sz w:val="24"/>
          <w:szCs w:val="24"/>
        </w:rPr>
        <w:object w:dxaOrig="260" w:dyaOrig="320">
          <v:shape id="_x0000_i1044" type="#_x0000_t75" style="width:13pt;height:16pt" o:ole="" fillcolor="window">
            <v:imagedata r:id="rId48" o:title=""/>
          </v:shape>
          <o:OLEObject Type="Embed" ProgID="Equation.3" ShapeID="_x0000_i1044" DrawAspect="Content" ObjectID="_1638726047" r:id="rId49"/>
        </w:object>
      </w:r>
      <w:r w:rsidR="007E053D" w:rsidRPr="00D50A22">
        <w:rPr>
          <w:rFonts w:hint="eastAsia"/>
          <w:bCs/>
          <w:spacing w:val="-10"/>
          <w:sz w:val="24"/>
          <w:szCs w:val="24"/>
        </w:rPr>
        <w:t>都减为原来的一半．</w:t>
      </w:r>
    </w:p>
    <w:p w:rsidR="007E053D" w:rsidRDefault="007E053D" w:rsidP="00D50A22">
      <w:pPr>
        <w:snapToGrid w:val="0"/>
        <w:spacing w:line="360" w:lineRule="auto"/>
        <w:ind w:firstLineChars="200" w:firstLine="440"/>
        <w:rPr>
          <w:bCs/>
          <w:spacing w:val="-10"/>
          <w:sz w:val="24"/>
          <w:szCs w:val="24"/>
        </w:rPr>
      </w:pPr>
      <w:r w:rsidRPr="00D50A22">
        <w:rPr>
          <w:rFonts w:hint="eastAsia"/>
          <w:bCs/>
          <w:spacing w:val="-10"/>
          <w:sz w:val="24"/>
          <w:szCs w:val="24"/>
        </w:rPr>
        <w:t>(</w:t>
      </w:r>
      <w:r>
        <w:rPr>
          <w:rFonts w:hint="eastAsia"/>
          <w:bCs/>
          <w:spacing w:val="-10"/>
          <w:sz w:val="24"/>
          <w:szCs w:val="24"/>
        </w:rPr>
        <w:t>C</w:t>
      </w:r>
      <w:r w:rsidRPr="00D50A22">
        <w:rPr>
          <w:bCs/>
          <w:spacing w:val="-10"/>
          <w:sz w:val="24"/>
          <w:szCs w:val="24"/>
        </w:rPr>
        <w:t xml:space="preserve">) </w:t>
      </w:r>
      <w:r w:rsidRPr="00D50A22">
        <w:rPr>
          <w:bCs/>
          <w:spacing w:val="-10"/>
          <w:position w:val="-4"/>
          <w:sz w:val="24"/>
          <w:szCs w:val="24"/>
        </w:rPr>
        <w:object w:dxaOrig="260" w:dyaOrig="300">
          <v:shape id="_x0000_i1045" type="#_x0000_t75" style="width:13pt;height:15pt" o:ole="" fillcolor="window">
            <v:imagedata r:id="rId50" o:title=""/>
          </v:shape>
          <o:OLEObject Type="Embed" ProgID="Equation.3" ShapeID="_x0000_i1045" DrawAspect="Content" ObjectID="_1638726048" r:id="rId51"/>
        </w:object>
      </w:r>
      <w:r w:rsidRPr="00D50A22">
        <w:rPr>
          <w:rFonts w:hint="eastAsia"/>
          <w:bCs/>
          <w:spacing w:val="-10"/>
          <w:sz w:val="24"/>
          <w:szCs w:val="24"/>
        </w:rPr>
        <w:t>增大一倍而</w:t>
      </w:r>
      <w:r w:rsidRPr="00D50A22">
        <w:rPr>
          <w:bCs/>
          <w:spacing w:val="-10"/>
          <w:position w:val="-6"/>
          <w:sz w:val="24"/>
          <w:szCs w:val="24"/>
        </w:rPr>
        <w:object w:dxaOrig="260" w:dyaOrig="320">
          <v:shape id="_x0000_i1046" type="#_x0000_t75" style="width:13pt;height:16pt" o:ole="" fillcolor="window">
            <v:imagedata r:id="rId52" o:title=""/>
          </v:shape>
          <o:OLEObject Type="Embed" ProgID="Equation.3" ShapeID="_x0000_i1046" DrawAspect="Content" ObjectID="_1638726049" r:id="rId53"/>
        </w:object>
      </w:r>
      <w:r w:rsidRPr="00D50A22">
        <w:rPr>
          <w:rFonts w:hint="eastAsia"/>
          <w:bCs/>
          <w:spacing w:val="-10"/>
          <w:sz w:val="24"/>
          <w:szCs w:val="24"/>
        </w:rPr>
        <w:t>减为原来的一半．</w:t>
      </w:r>
    </w:p>
    <w:p w:rsidR="00D50A22" w:rsidRPr="00D50A22" w:rsidRDefault="00D50A22" w:rsidP="00D50A22">
      <w:pPr>
        <w:snapToGrid w:val="0"/>
        <w:spacing w:line="360" w:lineRule="auto"/>
        <w:ind w:firstLineChars="200" w:firstLine="440"/>
        <w:rPr>
          <w:bCs/>
          <w:spacing w:val="-10"/>
          <w:sz w:val="24"/>
          <w:szCs w:val="24"/>
        </w:rPr>
      </w:pPr>
      <w:r w:rsidRPr="00D50A22">
        <w:rPr>
          <w:rFonts w:hint="eastAsia"/>
          <w:bCs/>
          <w:spacing w:val="-10"/>
          <w:sz w:val="24"/>
          <w:szCs w:val="24"/>
        </w:rPr>
        <w:t>(</w:t>
      </w:r>
      <w:r w:rsidR="007E053D">
        <w:rPr>
          <w:rFonts w:hint="eastAsia"/>
          <w:bCs/>
          <w:spacing w:val="-10"/>
          <w:sz w:val="24"/>
          <w:szCs w:val="24"/>
        </w:rPr>
        <w:t>D</w:t>
      </w:r>
      <w:r w:rsidRPr="00D50A22">
        <w:rPr>
          <w:bCs/>
          <w:spacing w:val="-10"/>
          <w:sz w:val="24"/>
          <w:szCs w:val="24"/>
        </w:rPr>
        <w:t xml:space="preserve">) </w:t>
      </w:r>
      <w:r w:rsidR="007E053D" w:rsidRPr="00787FEB">
        <w:rPr>
          <w:bCs/>
          <w:spacing w:val="-10"/>
          <w:position w:val="-4"/>
          <w:sz w:val="24"/>
          <w:szCs w:val="24"/>
        </w:rPr>
        <w:object w:dxaOrig="260" w:dyaOrig="300">
          <v:shape id="_x0000_i1047" type="#_x0000_t75" style="width:13pt;height:15pt" o:ole="" fillcolor="window">
            <v:imagedata r:id="rId54" o:title=""/>
          </v:shape>
          <o:OLEObject Type="Embed" ProgID="Equation.3" ShapeID="_x0000_i1047" DrawAspect="Content" ObjectID="_1638726050" r:id="rId55"/>
        </w:object>
      </w:r>
      <w:r w:rsidR="007E053D" w:rsidRPr="00D50A22">
        <w:rPr>
          <w:rFonts w:hint="eastAsia"/>
          <w:bCs/>
          <w:spacing w:val="-10"/>
          <w:sz w:val="24"/>
          <w:szCs w:val="24"/>
        </w:rPr>
        <w:t>减为原来的一半而</w:t>
      </w:r>
      <w:r w:rsidR="007E053D" w:rsidRPr="00787FEB">
        <w:rPr>
          <w:bCs/>
          <w:spacing w:val="-10"/>
          <w:position w:val="-6"/>
          <w:sz w:val="24"/>
          <w:szCs w:val="24"/>
        </w:rPr>
        <w:object w:dxaOrig="260" w:dyaOrig="320">
          <v:shape id="_x0000_i1048" type="#_x0000_t75" style="width:13pt;height:16pt" o:ole="" fillcolor="window">
            <v:imagedata r:id="rId56" o:title=""/>
          </v:shape>
          <o:OLEObject Type="Embed" ProgID="Equation.3" ShapeID="_x0000_i1048" DrawAspect="Content" ObjectID="_1638726051" r:id="rId57"/>
        </w:object>
      </w:r>
      <w:r w:rsidR="007E053D" w:rsidRPr="00D50A22">
        <w:rPr>
          <w:rFonts w:hint="eastAsia"/>
          <w:bCs/>
          <w:spacing w:val="-10"/>
          <w:sz w:val="24"/>
          <w:szCs w:val="24"/>
        </w:rPr>
        <w:t>增大一倍．</w:t>
      </w:r>
      <w:r w:rsidRPr="00D50A22">
        <w:rPr>
          <w:bCs/>
          <w:spacing w:val="-10"/>
          <w:sz w:val="24"/>
          <w:szCs w:val="24"/>
        </w:rPr>
        <w:t xml:space="preserve">         </w:t>
      </w:r>
      <w:r w:rsidR="007E053D">
        <w:rPr>
          <w:rFonts w:hint="eastAsia"/>
          <w:sz w:val="24"/>
          <w:szCs w:val="24"/>
        </w:rPr>
        <w:t xml:space="preserve">              </w:t>
      </w:r>
      <w:r w:rsidR="004D7E53">
        <w:rPr>
          <w:rFonts w:hint="eastAsia"/>
          <w:sz w:val="24"/>
          <w:szCs w:val="24"/>
        </w:rPr>
        <w:t xml:space="preserve"> </w:t>
      </w:r>
      <w:r w:rsidR="007E053D" w:rsidRPr="005979C6">
        <w:rPr>
          <w:rFonts w:hint="eastAsia"/>
          <w:sz w:val="24"/>
          <w:szCs w:val="24"/>
        </w:rPr>
        <w:t>［</w:t>
      </w:r>
      <w:r w:rsidR="007E053D" w:rsidRPr="005979C6">
        <w:rPr>
          <w:rFonts w:hint="eastAsia"/>
          <w:sz w:val="24"/>
          <w:szCs w:val="24"/>
        </w:rPr>
        <w:t xml:space="preserve"> </w:t>
      </w:r>
      <w:r w:rsidR="007E053D" w:rsidRPr="005979C6">
        <w:rPr>
          <w:sz w:val="24"/>
          <w:szCs w:val="24"/>
        </w:rPr>
        <w:t xml:space="preserve"> </w:t>
      </w:r>
      <w:r w:rsidR="007E053D">
        <w:rPr>
          <w:rFonts w:hint="eastAsia"/>
          <w:sz w:val="24"/>
          <w:szCs w:val="24"/>
        </w:rPr>
        <w:t xml:space="preserve">   </w:t>
      </w:r>
      <w:r w:rsidR="007E053D" w:rsidRPr="005979C6">
        <w:rPr>
          <w:sz w:val="24"/>
          <w:szCs w:val="24"/>
        </w:rPr>
        <w:t xml:space="preserve">  </w:t>
      </w:r>
      <w:r w:rsidR="007E053D" w:rsidRPr="005979C6">
        <w:rPr>
          <w:rFonts w:hint="eastAsia"/>
          <w:sz w:val="24"/>
          <w:szCs w:val="24"/>
        </w:rPr>
        <w:t>］</w:t>
      </w:r>
    </w:p>
    <w:bookmarkStart w:id="0" w:name="_MON_1482753572"/>
    <w:bookmarkEnd w:id="0"/>
    <w:p w:rsidR="00B55E9D" w:rsidRDefault="00B55E9D" w:rsidP="007E053D">
      <w:pPr>
        <w:framePr w:hSpace="180" w:wrap="around" w:vAnchor="text" w:hAnchor="page" w:x="7841" w:y="237"/>
      </w:pPr>
      <w:r>
        <w:object w:dxaOrig="2160" w:dyaOrig="1800">
          <v:shape id="_x0000_i1049" type="#_x0000_t75" style="width:108pt;height:90pt" o:ole="" fillcolor="window">
            <v:imagedata r:id="rId58" o:title=""/>
          </v:shape>
          <o:OLEObject Type="Embed" ProgID="Word.Picture.8" ShapeID="_x0000_i1049" DrawAspect="Content" ObjectID="_1638726052" r:id="rId59"/>
        </w:object>
      </w:r>
    </w:p>
    <w:p w:rsidR="009573D0" w:rsidRPr="009573D0" w:rsidRDefault="008A5B25" w:rsidP="009573D0">
      <w:pPr>
        <w:spacing w:line="360" w:lineRule="auto"/>
        <w:rPr>
          <w:sz w:val="24"/>
          <w:szCs w:val="24"/>
        </w:rPr>
      </w:pPr>
      <w:r w:rsidRPr="004D7C80">
        <w:rPr>
          <w:rFonts w:hint="eastAsia"/>
          <w:sz w:val="24"/>
          <w:szCs w:val="24"/>
        </w:rPr>
        <w:t>9</w:t>
      </w:r>
      <w:r w:rsidR="00814255" w:rsidRPr="004D7C80">
        <w:rPr>
          <w:rFonts w:hint="eastAsia"/>
          <w:sz w:val="24"/>
          <w:szCs w:val="24"/>
        </w:rPr>
        <w:t>、</w:t>
      </w:r>
      <w:r w:rsidR="009573D0" w:rsidRPr="009573D0">
        <w:rPr>
          <w:rFonts w:hint="eastAsia"/>
          <w:sz w:val="24"/>
          <w:szCs w:val="24"/>
        </w:rPr>
        <w:t>如图，</w:t>
      </w:r>
      <w:proofErr w:type="spellStart"/>
      <w:r w:rsidR="009573D0" w:rsidRPr="009573D0">
        <w:rPr>
          <w:sz w:val="24"/>
          <w:szCs w:val="24"/>
        </w:rPr>
        <w:t>bca</w:t>
      </w:r>
      <w:proofErr w:type="spellEnd"/>
      <w:r w:rsidR="009573D0" w:rsidRPr="009573D0">
        <w:rPr>
          <w:rFonts w:hint="eastAsia"/>
          <w:sz w:val="24"/>
          <w:szCs w:val="24"/>
        </w:rPr>
        <w:t>为理想气体绝热过程，</w:t>
      </w:r>
      <w:r w:rsidR="009573D0" w:rsidRPr="009573D0">
        <w:rPr>
          <w:sz w:val="24"/>
          <w:szCs w:val="24"/>
        </w:rPr>
        <w:t>b1a</w:t>
      </w:r>
      <w:r w:rsidR="009573D0" w:rsidRPr="009573D0">
        <w:rPr>
          <w:rFonts w:hint="eastAsia"/>
          <w:sz w:val="24"/>
          <w:szCs w:val="24"/>
        </w:rPr>
        <w:t>和</w:t>
      </w:r>
      <w:r w:rsidR="009573D0" w:rsidRPr="009573D0">
        <w:rPr>
          <w:sz w:val="24"/>
          <w:szCs w:val="24"/>
        </w:rPr>
        <w:t>b2a</w:t>
      </w:r>
      <w:r w:rsidR="009573D0" w:rsidRPr="009573D0">
        <w:rPr>
          <w:rFonts w:hint="eastAsia"/>
          <w:sz w:val="24"/>
          <w:szCs w:val="24"/>
        </w:rPr>
        <w:t>是任意过程，则上述</w:t>
      </w:r>
      <w:proofErr w:type="gramStart"/>
      <w:r w:rsidR="009573D0" w:rsidRPr="009573D0">
        <w:rPr>
          <w:rFonts w:hint="eastAsia"/>
          <w:sz w:val="24"/>
          <w:szCs w:val="24"/>
        </w:rPr>
        <w:t>两过程</w:t>
      </w:r>
      <w:proofErr w:type="gramEnd"/>
      <w:r w:rsidR="009573D0" w:rsidRPr="009573D0">
        <w:rPr>
          <w:rFonts w:hint="eastAsia"/>
          <w:sz w:val="24"/>
          <w:szCs w:val="24"/>
        </w:rPr>
        <w:t>中气体</w:t>
      </w:r>
      <w:proofErr w:type="gramStart"/>
      <w:r w:rsidR="009573D0" w:rsidRPr="009573D0">
        <w:rPr>
          <w:rFonts w:hint="eastAsia"/>
          <w:sz w:val="24"/>
          <w:szCs w:val="24"/>
        </w:rPr>
        <w:t>作功</w:t>
      </w:r>
      <w:proofErr w:type="gramEnd"/>
      <w:r w:rsidR="009573D0" w:rsidRPr="009573D0">
        <w:rPr>
          <w:rFonts w:hint="eastAsia"/>
          <w:sz w:val="24"/>
          <w:szCs w:val="24"/>
        </w:rPr>
        <w:t>与吸收热量的情况是</w:t>
      </w:r>
      <w:r w:rsidR="009573D0" w:rsidRPr="009573D0">
        <w:rPr>
          <w:sz w:val="24"/>
          <w:szCs w:val="24"/>
        </w:rPr>
        <w:t xml:space="preserve">:                             </w:t>
      </w:r>
    </w:p>
    <w:p w:rsidR="009573D0" w:rsidRPr="009573D0" w:rsidRDefault="009573D0" w:rsidP="009573D0">
      <w:pPr>
        <w:spacing w:line="360" w:lineRule="auto"/>
        <w:rPr>
          <w:sz w:val="24"/>
          <w:szCs w:val="24"/>
        </w:rPr>
      </w:pPr>
      <w:r w:rsidRPr="009573D0">
        <w:rPr>
          <w:sz w:val="24"/>
          <w:szCs w:val="24"/>
        </w:rPr>
        <w:t xml:space="preserve">    (A) b1a</w:t>
      </w:r>
      <w:r w:rsidRPr="009573D0">
        <w:rPr>
          <w:rFonts w:hint="eastAsia"/>
          <w:sz w:val="24"/>
          <w:szCs w:val="24"/>
        </w:rPr>
        <w:t>过程放热，作负功；</w:t>
      </w:r>
      <w:r w:rsidRPr="009573D0">
        <w:rPr>
          <w:sz w:val="24"/>
          <w:szCs w:val="24"/>
        </w:rPr>
        <w:t>b2a</w:t>
      </w:r>
      <w:r w:rsidRPr="009573D0">
        <w:rPr>
          <w:rFonts w:hint="eastAsia"/>
          <w:sz w:val="24"/>
          <w:szCs w:val="24"/>
        </w:rPr>
        <w:t>过程放热，作负功．</w:t>
      </w:r>
      <w:r w:rsidRPr="009573D0">
        <w:rPr>
          <w:sz w:val="24"/>
          <w:szCs w:val="24"/>
        </w:rPr>
        <w:t xml:space="preserve"> </w:t>
      </w:r>
    </w:p>
    <w:p w:rsidR="009573D0" w:rsidRPr="009573D0" w:rsidRDefault="009573D0" w:rsidP="009573D0">
      <w:pPr>
        <w:spacing w:line="360" w:lineRule="auto"/>
        <w:rPr>
          <w:sz w:val="24"/>
          <w:szCs w:val="24"/>
        </w:rPr>
      </w:pPr>
      <w:r w:rsidRPr="009573D0">
        <w:rPr>
          <w:sz w:val="24"/>
          <w:szCs w:val="24"/>
        </w:rPr>
        <w:t xml:space="preserve">    (B) b1a</w:t>
      </w:r>
      <w:r w:rsidRPr="009573D0">
        <w:rPr>
          <w:rFonts w:hint="eastAsia"/>
          <w:sz w:val="24"/>
          <w:szCs w:val="24"/>
        </w:rPr>
        <w:t>过程吸热，作负功；</w:t>
      </w:r>
      <w:r w:rsidRPr="009573D0">
        <w:rPr>
          <w:sz w:val="24"/>
          <w:szCs w:val="24"/>
        </w:rPr>
        <w:t>b2a</w:t>
      </w:r>
      <w:r w:rsidRPr="009573D0">
        <w:rPr>
          <w:rFonts w:hint="eastAsia"/>
          <w:sz w:val="24"/>
          <w:szCs w:val="24"/>
        </w:rPr>
        <w:t>过程放热，作负功．</w:t>
      </w:r>
      <w:r w:rsidRPr="009573D0">
        <w:rPr>
          <w:sz w:val="24"/>
          <w:szCs w:val="24"/>
        </w:rPr>
        <w:t xml:space="preserve"> </w:t>
      </w:r>
    </w:p>
    <w:p w:rsidR="009573D0" w:rsidRPr="009573D0" w:rsidRDefault="009573D0" w:rsidP="009573D0">
      <w:pPr>
        <w:spacing w:line="360" w:lineRule="auto"/>
        <w:rPr>
          <w:sz w:val="24"/>
          <w:szCs w:val="24"/>
        </w:rPr>
      </w:pPr>
      <w:r w:rsidRPr="009573D0">
        <w:rPr>
          <w:sz w:val="24"/>
          <w:szCs w:val="24"/>
        </w:rPr>
        <w:lastRenderedPageBreak/>
        <w:t xml:space="preserve">    (C) b1a</w:t>
      </w:r>
      <w:r w:rsidRPr="009573D0">
        <w:rPr>
          <w:rFonts w:hint="eastAsia"/>
          <w:sz w:val="24"/>
          <w:szCs w:val="24"/>
        </w:rPr>
        <w:t>过程吸热，作正功；</w:t>
      </w:r>
      <w:r w:rsidRPr="009573D0">
        <w:rPr>
          <w:sz w:val="24"/>
          <w:szCs w:val="24"/>
        </w:rPr>
        <w:t>b2a</w:t>
      </w:r>
      <w:r w:rsidRPr="009573D0">
        <w:rPr>
          <w:rFonts w:hint="eastAsia"/>
          <w:sz w:val="24"/>
          <w:szCs w:val="24"/>
        </w:rPr>
        <w:t>过程吸热，作负功．</w:t>
      </w:r>
      <w:r w:rsidRPr="009573D0">
        <w:rPr>
          <w:sz w:val="24"/>
          <w:szCs w:val="24"/>
        </w:rPr>
        <w:t xml:space="preserve"> </w:t>
      </w:r>
    </w:p>
    <w:p w:rsidR="002943B9" w:rsidRPr="004D7C80" w:rsidRDefault="009573D0" w:rsidP="009573D0">
      <w:pPr>
        <w:spacing w:line="360" w:lineRule="auto"/>
        <w:rPr>
          <w:b/>
          <w:bCs/>
          <w:sz w:val="24"/>
          <w:szCs w:val="24"/>
        </w:rPr>
      </w:pPr>
      <w:r>
        <w:rPr>
          <w:rFonts w:hint="eastAsia"/>
          <w:sz w:val="24"/>
          <w:szCs w:val="24"/>
        </w:rPr>
        <w:t xml:space="preserve">    </w:t>
      </w:r>
      <w:r w:rsidRPr="009573D0">
        <w:rPr>
          <w:sz w:val="24"/>
          <w:szCs w:val="24"/>
        </w:rPr>
        <w:t>(D) b1a</w:t>
      </w:r>
      <w:r w:rsidRPr="009573D0">
        <w:rPr>
          <w:rFonts w:hint="eastAsia"/>
          <w:sz w:val="24"/>
          <w:szCs w:val="24"/>
        </w:rPr>
        <w:t>过程放热，作正功；</w:t>
      </w:r>
      <w:r w:rsidRPr="009573D0">
        <w:rPr>
          <w:sz w:val="24"/>
          <w:szCs w:val="24"/>
        </w:rPr>
        <w:t>b2a</w:t>
      </w:r>
      <w:r w:rsidRPr="009573D0">
        <w:rPr>
          <w:rFonts w:hint="eastAsia"/>
          <w:sz w:val="24"/>
          <w:szCs w:val="24"/>
        </w:rPr>
        <w:t>过程吸热，作正功．</w:t>
      </w:r>
      <w:r w:rsidR="004D7C80" w:rsidRPr="004D7C80">
        <w:rPr>
          <w:sz w:val="24"/>
          <w:szCs w:val="24"/>
        </w:rPr>
        <w:t xml:space="preserve">   </w:t>
      </w:r>
      <w:r w:rsidR="004D7C80">
        <w:rPr>
          <w:rFonts w:hint="eastAsia"/>
          <w:sz w:val="24"/>
          <w:szCs w:val="24"/>
        </w:rPr>
        <w:t xml:space="preserve"> </w:t>
      </w:r>
      <w:r>
        <w:rPr>
          <w:rFonts w:hint="eastAsia"/>
          <w:sz w:val="24"/>
          <w:szCs w:val="24"/>
        </w:rPr>
        <w:t xml:space="preserve"> </w:t>
      </w:r>
      <w:r w:rsidR="004D7C80">
        <w:rPr>
          <w:rFonts w:hint="eastAsia"/>
          <w:sz w:val="24"/>
          <w:szCs w:val="24"/>
        </w:rPr>
        <w:t xml:space="preserve"> </w:t>
      </w:r>
      <w:r w:rsidR="004D7C80" w:rsidRPr="004D7C80">
        <w:rPr>
          <w:rFonts w:hint="eastAsia"/>
          <w:sz w:val="24"/>
          <w:szCs w:val="24"/>
        </w:rPr>
        <w:t>［</w:t>
      </w:r>
      <w:r w:rsidR="004D7C80" w:rsidRPr="004D7C80">
        <w:rPr>
          <w:sz w:val="24"/>
          <w:szCs w:val="24"/>
        </w:rPr>
        <w:t xml:space="preserve">    </w:t>
      </w:r>
      <w:r w:rsidR="004D7C80">
        <w:rPr>
          <w:rFonts w:hint="eastAsia"/>
          <w:sz w:val="24"/>
          <w:szCs w:val="24"/>
        </w:rPr>
        <w:t xml:space="preserve">  </w:t>
      </w:r>
      <w:r w:rsidR="004D7C80" w:rsidRPr="004D7C80">
        <w:rPr>
          <w:sz w:val="24"/>
          <w:szCs w:val="24"/>
        </w:rPr>
        <w:t xml:space="preserve">  </w:t>
      </w:r>
      <w:r w:rsidR="004D7C80" w:rsidRPr="004D7C80">
        <w:rPr>
          <w:rFonts w:hint="eastAsia"/>
          <w:sz w:val="24"/>
          <w:szCs w:val="24"/>
        </w:rPr>
        <w:t>］</w:t>
      </w:r>
      <w:r w:rsidR="002943B9" w:rsidRPr="004D7C80">
        <w:rPr>
          <w:rFonts w:hint="eastAsia"/>
          <w:bCs/>
          <w:sz w:val="24"/>
          <w:szCs w:val="24"/>
        </w:rPr>
        <w:t xml:space="preserve">  </w:t>
      </w:r>
      <w:r w:rsidR="002943B9" w:rsidRPr="004D7C80">
        <w:rPr>
          <w:rFonts w:hint="eastAsia"/>
          <w:b/>
          <w:bCs/>
          <w:sz w:val="24"/>
          <w:szCs w:val="24"/>
        </w:rPr>
        <w:t xml:space="preserve">  </w:t>
      </w:r>
    </w:p>
    <w:p w:rsidR="00A43D89" w:rsidRPr="00770E41" w:rsidRDefault="00A43D89" w:rsidP="00A43D89">
      <w:pPr>
        <w:spacing w:line="360" w:lineRule="auto"/>
        <w:jc w:val="left"/>
        <w:rPr>
          <w:sz w:val="24"/>
          <w:szCs w:val="24"/>
        </w:rPr>
      </w:pPr>
      <w:r w:rsidRPr="00E70EFC">
        <w:rPr>
          <w:rFonts w:hint="eastAsia"/>
          <w:sz w:val="24"/>
          <w:szCs w:val="24"/>
        </w:rPr>
        <w:t>1</w:t>
      </w:r>
      <w:r>
        <w:rPr>
          <w:rFonts w:hint="eastAsia"/>
          <w:sz w:val="24"/>
          <w:szCs w:val="24"/>
        </w:rPr>
        <w:t>0</w:t>
      </w:r>
      <w:r w:rsidRPr="00E70EFC">
        <w:rPr>
          <w:rFonts w:hint="eastAsia"/>
          <w:sz w:val="24"/>
          <w:szCs w:val="24"/>
        </w:rPr>
        <w:t>、</w:t>
      </w:r>
      <w:r w:rsidRPr="00770E41">
        <w:rPr>
          <w:rFonts w:hint="eastAsia"/>
          <w:sz w:val="24"/>
          <w:szCs w:val="24"/>
        </w:rPr>
        <w:t>在某地发生两件事，静止位于该地的甲测得时间间隔为</w:t>
      </w:r>
      <w:r w:rsidRPr="00770E41">
        <w:rPr>
          <w:sz w:val="24"/>
          <w:szCs w:val="24"/>
        </w:rPr>
        <w:t>4 s</w:t>
      </w:r>
      <w:r w:rsidRPr="00770E41">
        <w:rPr>
          <w:rFonts w:hint="eastAsia"/>
          <w:sz w:val="24"/>
          <w:szCs w:val="24"/>
        </w:rPr>
        <w:t>，</w:t>
      </w:r>
      <w:proofErr w:type="gramStart"/>
      <w:r w:rsidRPr="00770E41">
        <w:rPr>
          <w:rFonts w:hint="eastAsia"/>
          <w:sz w:val="24"/>
          <w:szCs w:val="24"/>
        </w:rPr>
        <w:t>若相对</w:t>
      </w:r>
      <w:proofErr w:type="gramEnd"/>
      <w:r w:rsidRPr="00770E41">
        <w:rPr>
          <w:rFonts w:hint="eastAsia"/>
          <w:sz w:val="24"/>
          <w:szCs w:val="24"/>
        </w:rPr>
        <w:t>于甲作匀速直线运动的乙测得时间间隔为</w:t>
      </w:r>
      <w:r w:rsidRPr="00770E41">
        <w:rPr>
          <w:sz w:val="24"/>
          <w:szCs w:val="24"/>
        </w:rPr>
        <w:t>5 s</w:t>
      </w:r>
      <w:r w:rsidRPr="00770E41">
        <w:rPr>
          <w:rFonts w:hint="eastAsia"/>
          <w:sz w:val="24"/>
          <w:szCs w:val="24"/>
        </w:rPr>
        <w:t>，则乙相对于甲的运动速度是</w:t>
      </w:r>
      <w:r w:rsidRPr="00770E41">
        <w:rPr>
          <w:sz w:val="24"/>
          <w:szCs w:val="24"/>
        </w:rPr>
        <w:t>(c</w:t>
      </w:r>
      <w:r w:rsidRPr="00770E41">
        <w:rPr>
          <w:rFonts w:hint="eastAsia"/>
          <w:sz w:val="24"/>
          <w:szCs w:val="24"/>
        </w:rPr>
        <w:t>表示真空中光速</w:t>
      </w:r>
      <w:r w:rsidRPr="00770E41">
        <w:rPr>
          <w:sz w:val="24"/>
          <w:szCs w:val="24"/>
        </w:rPr>
        <w:t xml:space="preserve">)                                 </w:t>
      </w:r>
    </w:p>
    <w:p w:rsidR="00A43D89" w:rsidRPr="00770E41" w:rsidRDefault="00A43D89" w:rsidP="00A43D89">
      <w:pPr>
        <w:spacing w:line="360" w:lineRule="auto"/>
        <w:rPr>
          <w:sz w:val="24"/>
          <w:szCs w:val="24"/>
        </w:rPr>
      </w:pPr>
      <w:r w:rsidRPr="00770E41">
        <w:rPr>
          <w:sz w:val="24"/>
          <w:szCs w:val="24"/>
        </w:rPr>
        <w:t xml:space="preserve">    (A)  (4/5) c</w:t>
      </w:r>
      <w:r w:rsidRPr="00770E41">
        <w:rPr>
          <w:rFonts w:hint="eastAsia"/>
          <w:sz w:val="24"/>
          <w:szCs w:val="24"/>
        </w:rPr>
        <w:t>．</w:t>
      </w:r>
      <w:r w:rsidRPr="00770E41">
        <w:rPr>
          <w:sz w:val="24"/>
          <w:szCs w:val="24"/>
        </w:rPr>
        <w:t xml:space="preserve">        (B)  (3/5) c</w:t>
      </w:r>
      <w:r w:rsidRPr="00770E41">
        <w:rPr>
          <w:rFonts w:hint="eastAsia"/>
          <w:sz w:val="24"/>
          <w:szCs w:val="24"/>
        </w:rPr>
        <w:t>．</w:t>
      </w:r>
      <w:r w:rsidRPr="00770E41">
        <w:rPr>
          <w:sz w:val="24"/>
          <w:szCs w:val="24"/>
        </w:rPr>
        <w:t xml:space="preserve">              </w:t>
      </w:r>
    </w:p>
    <w:p w:rsidR="00A43D89" w:rsidRDefault="00A43D89" w:rsidP="00A43D89">
      <w:pPr>
        <w:spacing w:line="360" w:lineRule="auto"/>
        <w:rPr>
          <w:sz w:val="24"/>
          <w:szCs w:val="24"/>
        </w:rPr>
      </w:pPr>
      <w:r w:rsidRPr="00770E41">
        <w:rPr>
          <w:sz w:val="24"/>
          <w:szCs w:val="24"/>
        </w:rPr>
        <w:t xml:space="preserve">    (C)  (</w:t>
      </w:r>
      <w:r w:rsidRPr="00770E41">
        <w:rPr>
          <w:rFonts w:hint="eastAsia"/>
          <w:sz w:val="24"/>
          <w:szCs w:val="24"/>
        </w:rPr>
        <w:t>2</w:t>
      </w:r>
      <w:r w:rsidRPr="00770E41">
        <w:rPr>
          <w:sz w:val="24"/>
          <w:szCs w:val="24"/>
        </w:rPr>
        <w:t>/5) c</w:t>
      </w:r>
      <w:r w:rsidRPr="00770E41">
        <w:rPr>
          <w:rFonts w:hint="eastAsia"/>
          <w:sz w:val="24"/>
          <w:szCs w:val="24"/>
        </w:rPr>
        <w:t>．</w:t>
      </w:r>
      <w:r w:rsidRPr="00770E41">
        <w:rPr>
          <w:sz w:val="24"/>
          <w:szCs w:val="24"/>
        </w:rPr>
        <w:t xml:space="preserve">        (D)  (</w:t>
      </w:r>
      <w:r w:rsidRPr="00770E41">
        <w:rPr>
          <w:rFonts w:hint="eastAsia"/>
          <w:sz w:val="24"/>
          <w:szCs w:val="24"/>
        </w:rPr>
        <w:t>1</w:t>
      </w:r>
      <w:r w:rsidRPr="00770E41">
        <w:rPr>
          <w:sz w:val="24"/>
          <w:szCs w:val="24"/>
        </w:rPr>
        <w:t>/5) c</w:t>
      </w:r>
      <w:r w:rsidRPr="00770E41">
        <w:rPr>
          <w:rFonts w:hint="eastAsia"/>
          <w:sz w:val="24"/>
          <w:szCs w:val="24"/>
        </w:rPr>
        <w:t>．</w:t>
      </w:r>
      <w:r w:rsidRPr="00770E41">
        <w:rPr>
          <w:sz w:val="24"/>
          <w:szCs w:val="24"/>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sidRPr="0091009C">
        <w:rPr>
          <w:rFonts w:hint="eastAsia"/>
          <w:sz w:val="24"/>
          <w:szCs w:val="24"/>
        </w:rPr>
        <w:t>［</w:t>
      </w:r>
      <w:r w:rsidRPr="0091009C">
        <w:rPr>
          <w:sz w:val="24"/>
          <w:szCs w:val="24"/>
        </w:rPr>
        <w:t xml:space="preserve"> </w:t>
      </w:r>
      <w:r>
        <w:rPr>
          <w:rFonts w:hint="eastAsia"/>
          <w:sz w:val="24"/>
          <w:szCs w:val="24"/>
        </w:rPr>
        <w:t xml:space="preserve">    </w:t>
      </w:r>
      <w:r w:rsidRPr="0091009C">
        <w:rPr>
          <w:sz w:val="24"/>
          <w:szCs w:val="24"/>
        </w:rPr>
        <w:t xml:space="preserve">   </w:t>
      </w:r>
      <w:r w:rsidRPr="0091009C">
        <w:rPr>
          <w:rFonts w:hint="eastAsia"/>
          <w:sz w:val="24"/>
          <w:szCs w:val="24"/>
        </w:rPr>
        <w:t>］</w:t>
      </w:r>
    </w:p>
    <w:p w:rsidR="00C9036F" w:rsidRDefault="00FC7154" w:rsidP="00C9036F">
      <w:pPr>
        <w:spacing w:line="360" w:lineRule="auto"/>
      </w:pPr>
      <w:r w:rsidRPr="00FC7154">
        <w:rPr>
          <w:rFonts w:hint="eastAsia"/>
          <w:sz w:val="24"/>
          <w:szCs w:val="24"/>
        </w:rPr>
        <w:t>1</w:t>
      </w:r>
      <w:r w:rsidR="00C9036F">
        <w:rPr>
          <w:rFonts w:hint="eastAsia"/>
          <w:sz w:val="24"/>
          <w:szCs w:val="24"/>
        </w:rPr>
        <w:t>1</w:t>
      </w:r>
      <w:r w:rsidRPr="00FC7154">
        <w:rPr>
          <w:rFonts w:hint="eastAsia"/>
          <w:sz w:val="24"/>
          <w:szCs w:val="24"/>
        </w:rPr>
        <w:t>、</w:t>
      </w:r>
      <w:r w:rsidR="00C9036F" w:rsidRPr="00C9036F">
        <w:rPr>
          <w:rFonts w:hint="eastAsia"/>
          <w:sz w:val="24"/>
          <w:szCs w:val="24"/>
        </w:rPr>
        <w:t>一定频率的单色光照射在某种金属上，测出其光电流的曲线如图中实线所示．然后在光强度不变的条件下增大照射光的频率，测出其光电流的曲线如图中虚线所示．满足题意的图是</w:t>
      </w:r>
      <w:r w:rsidR="00C9036F">
        <w:rPr>
          <w:rFonts w:hint="eastAsia"/>
        </w:rPr>
        <w:t>：</w:t>
      </w:r>
    </w:p>
    <w:p w:rsidR="00A43D89" w:rsidRDefault="00A43D89" w:rsidP="00A43D89">
      <w:pPr>
        <w:wordWrap w:val="0"/>
        <w:jc w:val="right"/>
      </w:pPr>
      <w:r>
        <w:object w:dxaOrig="4185" w:dyaOrig="3300">
          <v:shape id="_x0000_i1050" type="#_x0000_t75" style="width:257pt;height:146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60" o:title=""/>
          </v:shape>
          <o:OLEObject Type="Embed" ProgID="Word.Picture.8" ShapeID="_x0000_i1050" DrawAspect="Content" ObjectID="_1638726053" r:id="rId61"/>
        </w:object>
      </w:r>
      <w:r>
        <w:rPr>
          <w:rFonts w:hint="eastAsia"/>
        </w:rPr>
        <w:t xml:space="preserve">     </w:t>
      </w:r>
      <w:r w:rsidRPr="002F3CCF">
        <w:rPr>
          <w:rFonts w:hint="eastAsia"/>
          <w:sz w:val="24"/>
          <w:szCs w:val="24"/>
        </w:rPr>
        <w:t>［</w:t>
      </w:r>
      <w:r w:rsidRPr="002F3CCF">
        <w:rPr>
          <w:sz w:val="24"/>
          <w:szCs w:val="24"/>
        </w:rPr>
        <w:t xml:space="preserve">    </w:t>
      </w:r>
      <w:r>
        <w:rPr>
          <w:rFonts w:hint="eastAsia"/>
          <w:sz w:val="24"/>
          <w:szCs w:val="24"/>
        </w:rPr>
        <w:t xml:space="preserve">  </w:t>
      </w:r>
      <w:r w:rsidRPr="002F3CCF">
        <w:rPr>
          <w:sz w:val="24"/>
          <w:szCs w:val="24"/>
        </w:rPr>
        <w:t xml:space="preserve">  </w:t>
      </w:r>
      <w:r w:rsidRPr="002F3CCF">
        <w:rPr>
          <w:rFonts w:hint="eastAsia"/>
          <w:sz w:val="24"/>
          <w:szCs w:val="24"/>
        </w:rPr>
        <w:t>］</w:t>
      </w:r>
    </w:p>
    <w:p w:rsidR="00423074" w:rsidRPr="00541674" w:rsidRDefault="002F7CD8" w:rsidP="002F7CD8">
      <w:pPr>
        <w:spacing w:line="360" w:lineRule="auto"/>
        <w:ind w:leftChars="202" w:left="424"/>
        <w:rPr>
          <w:sz w:val="24"/>
          <w:szCs w:val="24"/>
        </w:rPr>
      </w:pPr>
      <w:r>
        <w:rPr>
          <w:rFonts w:hint="eastAsia"/>
          <w:sz w:val="24"/>
          <w:szCs w:val="24"/>
        </w:rPr>
        <w:t>12</w:t>
      </w:r>
      <w:r>
        <w:rPr>
          <w:rFonts w:hint="eastAsia"/>
          <w:sz w:val="24"/>
          <w:szCs w:val="24"/>
        </w:rPr>
        <w:t>、低速运动的质子和</w:t>
      </w:r>
      <w:r w:rsidRPr="002F7CD8">
        <w:rPr>
          <w:sz w:val="24"/>
          <w:szCs w:val="24"/>
        </w:rPr>
        <w:t>α</w:t>
      </w:r>
      <w:r>
        <w:rPr>
          <w:rFonts w:hint="eastAsia"/>
          <w:sz w:val="24"/>
          <w:szCs w:val="24"/>
        </w:rPr>
        <w:t>粒子</w:t>
      </w:r>
      <w:r w:rsidR="00E21CF1">
        <w:rPr>
          <w:rFonts w:hint="eastAsia"/>
          <w:sz w:val="24"/>
          <w:szCs w:val="24"/>
        </w:rPr>
        <w:t>，若它们的德布罗意波长相同，则它们的动量和动能之比分别为：</w:t>
      </w:r>
    </w:p>
    <w:p w:rsidR="00423074" w:rsidRPr="00541674" w:rsidRDefault="00423074" w:rsidP="00423074">
      <w:pPr>
        <w:snapToGrid w:val="0"/>
        <w:spacing w:line="360" w:lineRule="auto"/>
        <w:rPr>
          <w:sz w:val="24"/>
          <w:szCs w:val="24"/>
        </w:rPr>
      </w:pPr>
      <w:r w:rsidRPr="00541674">
        <w:rPr>
          <w:sz w:val="24"/>
          <w:szCs w:val="24"/>
        </w:rPr>
        <w:t xml:space="preserve">    </w:t>
      </w:r>
      <w:r w:rsidR="009A0987">
        <w:rPr>
          <w:rFonts w:hint="eastAsia"/>
          <w:sz w:val="24"/>
          <w:szCs w:val="24"/>
        </w:rPr>
        <w:t xml:space="preserve">   </w:t>
      </w:r>
      <w:r w:rsidRPr="00541674">
        <w:rPr>
          <w:sz w:val="24"/>
          <w:szCs w:val="24"/>
        </w:rPr>
        <w:t xml:space="preserve">(A) </w:t>
      </w:r>
      <w:r w:rsidR="00C4173D">
        <w:rPr>
          <w:rFonts w:hint="eastAsia"/>
          <w:sz w:val="24"/>
          <w:szCs w:val="24"/>
        </w:rPr>
        <w:t xml:space="preserve"> </w:t>
      </w:r>
      <w:r w:rsidR="009A0987">
        <w:rPr>
          <w:rFonts w:hint="eastAsia"/>
          <w:sz w:val="24"/>
          <w:szCs w:val="24"/>
        </w:rPr>
        <w:t>1:1,  4:1</w:t>
      </w:r>
      <w:r w:rsidR="007E053D" w:rsidRPr="00770E41">
        <w:rPr>
          <w:rFonts w:hint="eastAsia"/>
          <w:sz w:val="24"/>
          <w:szCs w:val="24"/>
        </w:rPr>
        <w:t>．</w:t>
      </w:r>
      <w:r w:rsidRPr="00541674">
        <w:rPr>
          <w:sz w:val="24"/>
          <w:szCs w:val="24"/>
        </w:rPr>
        <w:t xml:space="preserve"> </w:t>
      </w:r>
      <w:r w:rsidR="00C35432">
        <w:rPr>
          <w:rFonts w:hint="eastAsia"/>
          <w:sz w:val="24"/>
          <w:szCs w:val="24"/>
        </w:rPr>
        <w:t xml:space="preserve"> </w:t>
      </w:r>
      <w:r>
        <w:rPr>
          <w:sz w:val="24"/>
          <w:szCs w:val="24"/>
        </w:rPr>
        <w:t xml:space="preserve">  </w:t>
      </w:r>
      <w:r>
        <w:rPr>
          <w:rFonts w:hint="eastAsia"/>
          <w:sz w:val="24"/>
          <w:szCs w:val="24"/>
        </w:rPr>
        <w:t xml:space="preserve"> </w:t>
      </w:r>
      <w:r w:rsidR="00E21CF1">
        <w:rPr>
          <w:rFonts w:hint="eastAsia"/>
          <w:sz w:val="24"/>
          <w:szCs w:val="24"/>
        </w:rPr>
        <w:t xml:space="preserve"> </w:t>
      </w:r>
      <w:r w:rsidR="009A0987">
        <w:rPr>
          <w:rFonts w:hint="eastAsia"/>
          <w:sz w:val="24"/>
          <w:szCs w:val="24"/>
        </w:rPr>
        <w:t xml:space="preserve"> </w:t>
      </w:r>
      <w:r w:rsidRPr="00541674">
        <w:rPr>
          <w:rFonts w:hint="eastAsia"/>
          <w:sz w:val="24"/>
          <w:szCs w:val="24"/>
        </w:rPr>
        <w:t xml:space="preserve">(B)  </w:t>
      </w:r>
      <w:r w:rsidR="009A0987">
        <w:rPr>
          <w:rFonts w:hint="eastAsia"/>
          <w:sz w:val="24"/>
          <w:szCs w:val="24"/>
        </w:rPr>
        <w:t>1:4,  4:1</w:t>
      </w:r>
      <w:r w:rsidR="007E053D" w:rsidRPr="00770E41">
        <w:rPr>
          <w:rFonts w:hint="eastAsia"/>
          <w:sz w:val="24"/>
          <w:szCs w:val="24"/>
        </w:rPr>
        <w:t>．</w:t>
      </w:r>
      <w:r w:rsidR="007E053D">
        <w:rPr>
          <w:rFonts w:hint="eastAsia"/>
          <w:sz w:val="24"/>
          <w:szCs w:val="24"/>
        </w:rPr>
        <w:t xml:space="preserve"> </w:t>
      </w:r>
    </w:p>
    <w:p w:rsidR="0088132A" w:rsidRPr="00541674" w:rsidRDefault="00423074" w:rsidP="00423074">
      <w:pPr>
        <w:adjustRightInd w:val="0"/>
        <w:snapToGrid w:val="0"/>
        <w:spacing w:line="360" w:lineRule="auto"/>
        <w:jc w:val="left"/>
        <w:rPr>
          <w:sz w:val="24"/>
          <w:szCs w:val="24"/>
        </w:rPr>
      </w:pPr>
      <w:r w:rsidRPr="00541674">
        <w:rPr>
          <w:sz w:val="24"/>
          <w:szCs w:val="24"/>
        </w:rPr>
        <w:t xml:space="preserve">    </w:t>
      </w:r>
      <w:r w:rsidR="009A0987">
        <w:rPr>
          <w:rFonts w:hint="eastAsia"/>
          <w:sz w:val="24"/>
          <w:szCs w:val="24"/>
        </w:rPr>
        <w:t xml:space="preserve">   </w:t>
      </w:r>
      <w:r w:rsidRPr="00541674">
        <w:rPr>
          <w:sz w:val="24"/>
          <w:szCs w:val="24"/>
        </w:rPr>
        <w:t xml:space="preserve">(C)  </w:t>
      </w:r>
      <w:r w:rsidR="009A0987">
        <w:rPr>
          <w:rFonts w:hint="eastAsia"/>
          <w:sz w:val="24"/>
          <w:szCs w:val="24"/>
        </w:rPr>
        <w:t>1:4,  1:1</w:t>
      </w:r>
      <w:r w:rsidR="007E053D" w:rsidRPr="00770E41">
        <w:rPr>
          <w:rFonts w:hint="eastAsia"/>
          <w:sz w:val="24"/>
          <w:szCs w:val="24"/>
        </w:rPr>
        <w:t>．</w:t>
      </w:r>
      <w:r w:rsidR="009A0987" w:rsidRPr="00541674">
        <w:rPr>
          <w:sz w:val="24"/>
          <w:szCs w:val="24"/>
        </w:rPr>
        <w:t xml:space="preserve"> </w:t>
      </w:r>
      <w:r w:rsidR="00C35432">
        <w:rPr>
          <w:rFonts w:hint="eastAsia"/>
          <w:sz w:val="24"/>
          <w:szCs w:val="24"/>
        </w:rPr>
        <w:t xml:space="preserve">  </w:t>
      </w:r>
      <w:r w:rsidRPr="00541674">
        <w:rPr>
          <w:sz w:val="24"/>
          <w:szCs w:val="24"/>
        </w:rPr>
        <w:t xml:space="preserve">  </w:t>
      </w:r>
      <w:r w:rsidR="00C4173D">
        <w:rPr>
          <w:rFonts w:hint="eastAsia"/>
          <w:sz w:val="24"/>
          <w:szCs w:val="24"/>
        </w:rPr>
        <w:t xml:space="preserve"> </w:t>
      </w:r>
      <w:r w:rsidRPr="00541674">
        <w:rPr>
          <w:sz w:val="24"/>
          <w:szCs w:val="24"/>
        </w:rPr>
        <w:t xml:space="preserve"> </w:t>
      </w:r>
      <w:r w:rsidR="007E053D">
        <w:rPr>
          <w:rFonts w:hint="eastAsia"/>
          <w:sz w:val="24"/>
          <w:szCs w:val="24"/>
        </w:rPr>
        <w:t xml:space="preserve"> </w:t>
      </w:r>
      <w:r w:rsidRPr="00541674">
        <w:rPr>
          <w:sz w:val="24"/>
          <w:szCs w:val="24"/>
        </w:rPr>
        <w:t xml:space="preserve">(D)  </w:t>
      </w:r>
      <w:r w:rsidR="009A0987">
        <w:rPr>
          <w:rFonts w:hint="eastAsia"/>
          <w:sz w:val="24"/>
          <w:szCs w:val="24"/>
        </w:rPr>
        <w:t>1:1,  1:4</w:t>
      </w:r>
      <w:r w:rsidR="007E053D" w:rsidRPr="00770E41">
        <w:rPr>
          <w:rFonts w:hint="eastAsia"/>
          <w:sz w:val="24"/>
          <w:szCs w:val="24"/>
        </w:rPr>
        <w:t>．</w:t>
      </w:r>
      <w:r w:rsidR="009A0987" w:rsidRPr="00541674">
        <w:rPr>
          <w:sz w:val="24"/>
          <w:szCs w:val="24"/>
        </w:rPr>
        <w:t xml:space="preserve"> </w:t>
      </w:r>
      <w:r w:rsidR="00C35432">
        <w:rPr>
          <w:rFonts w:hint="eastAsia"/>
          <w:sz w:val="24"/>
          <w:szCs w:val="24"/>
        </w:rPr>
        <w:t xml:space="preserve"> </w:t>
      </w:r>
      <w:r w:rsidRPr="00541674">
        <w:rPr>
          <w:sz w:val="24"/>
          <w:szCs w:val="24"/>
        </w:rPr>
        <w:t xml:space="preserve">           </w:t>
      </w:r>
      <w:r w:rsidR="009A0987">
        <w:rPr>
          <w:rFonts w:hint="eastAsia"/>
          <w:sz w:val="24"/>
          <w:szCs w:val="24"/>
        </w:rPr>
        <w:t xml:space="preserve">  </w:t>
      </w:r>
      <w:r w:rsidR="00C35432" w:rsidRPr="0091009C">
        <w:rPr>
          <w:rFonts w:hint="eastAsia"/>
          <w:sz w:val="24"/>
          <w:szCs w:val="24"/>
        </w:rPr>
        <w:t>［</w:t>
      </w:r>
      <w:r w:rsidR="00C35432" w:rsidRPr="0091009C">
        <w:rPr>
          <w:sz w:val="24"/>
          <w:szCs w:val="24"/>
        </w:rPr>
        <w:t xml:space="preserve"> </w:t>
      </w:r>
      <w:r w:rsidR="00C35432">
        <w:rPr>
          <w:rFonts w:hint="eastAsia"/>
          <w:sz w:val="24"/>
          <w:szCs w:val="24"/>
        </w:rPr>
        <w:t xml:space="preserve">    </w:t>
      </w:r>
      <w:r w:rsidR="00C35432" w:rsidRPr="0091009C">
        <w:rPr>
          <w:sz w:val="24"/>
          <w:szCs w:val="24"/>
        </w:rPr>
        <w:t xml:space="preserve">  </w:t>
      </w:r>
      <w:r w:rsidR="007E053D">
        <w:rPr>
          <w:rFonts w:hint="eastAsia"/>
          <w:sz w:val="24"/>
          <w:szCs w:val="24"/>
        </w:rPr>
        <w:t xml:space="preserve"> </w:t>
      </w:r>
      <w:r w:rsidR="00C35432" w:rsidRPr="0091009C">
        <w:rPr>
          <w:sz w:val="24"/>
          <w:szCs w:val="24"/>
        </w:rPr>
        <w:t xml:space="preserve"> </w:t>
      </w:r>
      <w:r w:rsidR="00C35432" w:rsidRPr="0091009C">
        <w:rPr>
          <w:rFonts w:hint="eastAsia"/>
          <w:sz w:val="24"/>
          <w:szCs w:val="24"/>
        </w:rPr>
        <w:t>］</w:t>
      </w:r>
      <w:r w:rsidR="00C35432">
        <w:rPr>
          <w:rFonts w:hint="eastAsia"/>
          <w:sz w:val="24"/>
          <w:szCs w:val="24"/>
        </w:rPr>
        <w:t xml:space="preserve"> </w:t>
      </w:r>
      <w:r w:rsidRPr="00541674">
        <w:rPr>
          <w:sz w:val="24"/>
          <w:szCs w:val="24"/>
        </w:rPr>
        <w:t xml:space="preserve"> </w:t>
      </w:r>
      <w:r w:rsidR="00541674" w:rsidRPr="009A5E5D">
        <w:rPr>
          <w:sz w:val="24"/>
          <w:szCs w:val="24"/>
        </w:rPr>
        <w:t xml:space="preserve"> </w:t>
      </w:r>
      <w:r w:rsidR="007C3E07" w:rsidRPr="009A5E5D">
        <w:rPr>
          <w:rFonts w:hint="eastAsia"/>
          <w:sz w:val="24"/>
          <w:szCs w:val="24"/>
        </w:rPr>
        <w:t xml:space="preserve"> </w:t>
      </w:r>
      <w:r w:rsidR="007C3E07">
        <w:rPr>
          <w:rFonts w:hint="eastAsia"/>
          <w:sz w:val="24"/>
          <w:szCs w:val="24"/>
        </w:rPr>
        <w:t xml:space="preserve">   </w:t>
      </w:r>
    </w:p>
    <w:p w:rsidR="00D10A1E" w:rsidRPr="00D10A1E" w:rsidRDefault="00B73CA7" w:rsidP="00A94199">
      <w:pPr>
        <w:widowControl/>
        <w:jc w:val="left"/>
        <w:rPr>
          <w:rFonts w:ascii="黑体" w:eastAsia="黑体"/>
          <w:sz w:val="28"/>
          <w:szCs w:val="28"/>
        </w:rPr>
      </w:pPr>
      <w:r>
        <w:rPr>
          <w:rFonts w:ascii="黑体" w:eastAsia="黑体"/>
          <w:sz w:val="28"/>
          <w:szCs w:val="28"/>
        </w:rPr>
        <w:br w:type="page"/>
      </w:r>
      <w:r w:rsidR="00D10A1E" w:rsidRPr="00D10A1E">
        <w:rPr>
          <w:rFonts w:ascii="黑体" w:eastAsia="黑体" w:hint="eastAsia"/>
          <w:sz w:val="28"/>
          <w:szCs w:val="28"/>
        </w:rPr>
        <w:lastRenderedPageBreak/>
        <w:t>二、</w:t>
      </w:r>
      <w:r w:rsidR="00F0658E">
        <w:rPr>
          <w:rFonts w:ascii="黑体" w:eastAsia="黑体" w:hint="eastAsia"/>
          <w:sz w:val="28"/>
          <w:szCs w:val="28"/>
        </w:rPr>
        <w:t>填空题</w:t>
      </w:r>
    </w:p>
    <w:p w:rsidR="00FC2A60" w:rsidRPr="00100BD4" w:rsidRDefault="004A0A56" w:rsidP="00FC2A60">
      <w:pPr>
        <w:rPr>
          <w:sz w:val="24"/>
          <w:szCs w:val="24"/>
        </w:rPr>
      </w:pPr>
      <w:r w:rsidRPr="00722DA7">
        <w:rPr>
          <w:bCs/>
          <w:sz w:val="24"/>
          <w:szCs w:val="24"/>
        </w:rPr>
        <w:t>1</w:t>
      </w:r>
      <w:r w:rsidRPr="00722DA7">
        <w:rPr>
          <w:rFonts w:hint="eastAsia"/>
          <w:bCs/>
          <w:sz w:val="24"/>
          <w:szCs w:val="24"/>
        </w:rPr>
        <w:t>、</w:t>
      </w:r>
      <w:r w:rsidR="00FC2A60" w:rsidRPr="00100BD4">
        <w:rPr>
          <w:rFonts w:hint="eastAsia"/>
          <w:sz w:val="24"/>
          <w:szCs w:val="24"/>
        </w:rPr>
        <w:t>一个质点同时参与两个在同一直线上的简谐振动，其表达式分别为</w:t>
      </w:r>
      <w:r w:rsidR="00FC2A60" w:rsidRPr="00100BD4">
        <w:rPr>
          <w:sz w:val="24"/>
          <w:szCs w:val="24"/>
        </w:rPr>
        <w:t xml:space="preserve">    </w:t>
      </w:r>
    </w:p>
    <w:p w:rsidR="00FC2A60" w:rsidRPr="00100BD4" w:rsidRDefault="00FC2A60" w:rsidP="00FC2A60">
      <w:pPr>
        <w:rPr>
          <w:sz w:val="24"/>
          <w:szCs w:val="24"/>
        </w:rPr>
      </w:pPr>
      <w:r w:rsidRPr="00100BD4">
        <w:rPr>
          <w:sz w:val="24"/>
          <w:szCs w:val="24"/>
        </w:rPr>
        <w:t xml:space="preserve">    </w:t>
      </w:r>
      <w:r w:rsidR="006A48B2" w:rsidRPr="00241614">
        <w:rPr>
          <w:position w:val="-26"/>
          <w:sz w:val="24"/>
          <w:szCs w:val="24"/>
        </w:rPr>
        <w:object w:dxaOrig="2659" w:dyaOrig="660">
          <v:shape id="_x0000_i1051" type="#_x0000_t75" style="width:133pt;height:33pt" o:ole="" fillcolor="window">
            <v:imagedata r:id="rId62" o:title=""/>
          </v:shape>
          <o:OLEObject Type="Embed" ProgID="Equation.3" ShapeID="_x0000_i1051" DrawAspect="Content" ObjectID="_1638726054" r:id="rId63"/>
        </w:object>
      </w:r>
      <w:r w:rsidRPr="00100BD4">
        <w:rPr>
          <w:sz w:val="24"/>
          <w:szCs w:val="24"/>
        </w:rPr>
        <w:t xml:space="preserve">,  </w:t>
      </w:r>
      <w:r w:rsidR="006A48B2" w:rsidRPr="00241614">
        <w:rPr>
          <w:position w:val="-26"/>
          <w:sz w:val="24"/>
          <w:szCs w:val="24"/>
        </w:rPr>
        <w:object w:dxaOrig="2700" w:dyaOrig="660">
          <v:shape id="_x0000_i1052" type="#_x0000_t75" style="width:135pt;height:33pt" o:ole="" fillcolor="window">
            <v:imagedata r:id="rId64" o:title=""/>
          </v:shape>
          <o:OLEObject Type="Embed" ProgID="Equation.3" ShapeID="_x0000_i1052" DrawAspect="Content" ObjectID="_1638726055" r:id="rId65"/>
        </w:object>
      </w:r>
      <w:r w:rsidRPr="00100BD4">
        <w:rPr>
          <w:sz w:val="24"/>
          <w:szCs w:val="24"/>
        </w:rPr>
        <w:t xml:space="preserve">  (SI)              </w:t>
      </w:r>
    </w:p>
    <w:p w:rsidR="006D6826" w:rsidRDefault="00FC2A60" w:rsidP="00FC2A60">
      <w:pPr>
        <w:spacing w:line="360" w:lineRule="auto"/>
        <w:rPr>
          <w:sz w:val="24"/>
          <w:szCs w:val="24"/>
        </w:rPr>
      </w:pPr>
      <w:r w:rsidRPr="00100BD4">
        <w:rPr>
          <w:rFonts w:hint="eastAsia"/>
          <w:sz w:val="24"/>
          <w:szCs w:val="24"/>
        </w:rPr>
        <w:t>则其合振动的</w:t>
      </w:r>
      <w:r>
        <w:rPr>
          <w:rFonts w:hint="eastAsia"/>
          <w:sz w:val="24"/>
          <w:szCs w:val="24"/>
        </w:rPr>
        <w:t>方程为</w:t>
      </w:r>
      <w:r>
        <w:rPr>
          <w:rFonts w:hint="eastAsia"/>
          <w:sz w:val="24"/>
          <w:szCs w:val="24"/>
        </w:rPr>
        <w:t xml:space="preserve"> </w:t>
      </w:r>
      <w:r w:rsidRPr="00FC2A60">
        <w:rPr>
          <w:sz w:val="24"/>
          <w:szCs w:val="24"/>
        </w:rPr>
        <w:t>_________________________</w:t>
      </w:r>
      <w:r w:rsidR="004571E7">
        <w:rPr>
          <w:rFonts w:hint="eastAsia"/>
          <w:sz w:val="24"/>
          <w:szCs w:val="24"/>
        </w:rPr>
        <w:t>。</w:t>
      </w:r>
    </w:p>
    <w:p w:rsidR="00BE77A4" w:rsidRPr="00BE77A4" w:rsidRDefault="008747E1" w:rsidP="00BE77A4">
      <w:pPr>
        <w:snapToGrid w:val="0"/>
        <w:rPr>
          <w:sz w:val="24"/>
          <w:szCs w:val="24"/>
        </w:rPr>
      </w:pPr>
      <w:r>
        <w:rPr>
          <w:rFonts w:hint="eastAsia"/>
          <w:sz w:val="24"/>
          <w:szCs w:val="24"/>
        </w:rPr>
        <w:t>2</w:t>
      </w:r>
      <w:r w:rsidR="001566CD">
        <w:rPr>
          <w:rFonts w:hint="eastAsia"/>
          <w:sz w:val="24"/>
          <w:szCs w:val="24"/>
        </w:rPr>
        <w:t>、</w:t>
      </w:r>
      <w:r w:rsidR="00BE77A4" w:rsidRPr="00BE77A4">
        <w:rPr>
          <w:rFonts w:hint="eastAsia"/>
          <w:sz w:val="24"/>
          <w:szCs w:val="24"/>
        </w:rPr>
        <w:t>在弦线上有一简谐波，其表达式是</w:t>
      </w:r>
      <w:r w:rsidR="00BE77A4" w:rsidRPr="00BE77A4">
        <w:rPr>
          <w:position w:val="-24"/>
          <w:sz w:val="24"/>
          <w:szCs w:val="24"/>
        </w:rPr>
        <w:object w:dxaOrig="3760" w:dyaOrig="620">
          <v:shape id="_x0000_i1053" type="#_x0000_t75" style="width:188pt;height:31pt" o:ole="" fillcolor="window">
            <v:imagedata r:id="rId66" o:title=""/>
          </v:shape>
          <o:OLEObject Type="Embed" ProgID="Equation.3" ShapeID="_x0000_i1053" DrawAspect="Content" ObjectID="_1638726056" r:id="rId67"/>
        </w:object>
      </w:r>
      <w:r w:rsidR="00BE77A4" w:rsidRPr="00BE77A4">
        <w:rPr>
          <w:sz w:val="24"/>
          <w:szCs w:val="24"/>
        </w:rPr>
        <w:t xml:space="preserve">  (SI) </w:t>
      </w:r>
    </w:p>
    <w:p w:rsidR="001566CD" w:rsidRPr="00BE77A4" w:rsidRDefault="00BE77A4" w:rsidP="00BE77A4">
      <w:pPr>
        <w:spacing w:line="360" w:lineRule="auto"/>
        <w:rPr>
          <w:sz w:val="24"/>
          <w:szCs w:val="24"/>
        </w:rPr>
      </w:pPr>
      <w:r w:rsidRPr="00BE77A4">
        <w:rPr>
          <w:rFonts w:hint="eastAsia"/>
          <w:sz w:val="24"/>
          <w:szCs w:val="24"/>
        </w:rPr>
        <w:t>与</w:t>
      </w:r>
      <w:r>
        <w:rPr>
          <w:rFonts w:hint="eastAsia"/>
          <w:sz w:val="24"/>
          <w:szCs w:val="24"/>
        </w:rPr>
        <w:t>其</w:t>
      </w:r>
      <w:r w:rsidRPr="00BE77A4">
        <w:rPr>
          <w:rFonts w:hint="eastAsia"/>
          <w:sz w:val="24"/>
          <w:szCs w:val="24"/>
        </w:rPr>
        <w:t>发射</w:t>
      </w:r>
      <w:proofErr w:type="gramStart"/>
      <w:r w:rsidRPr="00BE77A4">
        <w:rPr>
          <w:rFonts w:hint="eastAsia"/>
          <w:sz w:val="24"/>
          <w:szCs w:val="24"/>
        </w:rPr>
        <w:t>波在此</w:t>
      </w:r>
      <w:proofErr w:type="gramEnd"/>
      <w:r w:rsidRPr="00BE77A4">
        <w:rPr>
          <w:rFonts w:hint="eastAsia"/>
          <w:sz w:val="24"/>
          <w:szCs w:val="24"/>
        </w:rPr>
        <w:t>弦线上形成驻波，则两相邻</w:t>
      </w:r>
      <w:r w:rsidR="003E4C17">
        <w:rPr>
          <w:rFonts w:hint="eastAsia"/>
          <w:sz w:val="24"/>
          <w:szCs w:val="24"/>
        </w:rPr>
        <w:t>波腹</w:t>
      </w:r>
      <w:r w:rsidRPr="00BE77A4">
        <w:rPr>
          <w:rFonts w:hint="eastAsia"/>
          <w:sz w:val="24"/>
          <w:szCs w:val="24"/>
        </w:rPr>
        <w:t>之间的距离为</w:t>
      </w:r>
      <w:r w:rsidR="005F6552" w:rsidRPr="00BE77A4">
        <w:rPr>
          <w:sz w:val="24"/>
          <w:szCs w:val="24"/>
        </w:rPr>
        <w:t>______________</w:t>
      </w:r>
      <w:r w:rsidR="004571E7">
        <w:rPr>
          <w:rFonts w:hint="eastAsia"/>
          <w:sz w:val="24"/>
          <w:szCs w:val="24"/>
        </w:rPr>
        <w:t>。</w:t>
      </w:r>
    </w:p>
    <w:bookmarkStart w:id="1" w:name="_MON_1482745054"/>
    <w:bookmarkEnd w:id="1"/>
    <w:p w:rsidR="008747E1" w:rsidRDefault="000335C6" w:rsidP="00E04007">
      <w:pPr>
        <w:framePr w:hSpace="180" w:wrap="around" w:vAnchor="text" w:hAnchor="page" w:x="7741" w:y="15"/>
      </w:pPr>
      <w:r>
        <w:object w:dxaOrig="2325" w:dyaOrig="1575">
          <v:shape id="_x0000_i1054" type="#_x0000_t75" style="width:116.5pt;height:79pt" o:ole="" fillcolor="window">
            <v:imagedata r:id="rId68" o:title=""/>
          </v:shape>
          <o:OLEObject Type="Embed" ProgID="Word.Picture.8" ShapeID="_x0000_i1054" DrawAspect="Content" ObjectID="_1638726057" r:id="rId69"/>
        </w:object>
      </w:r>
    </w:p>
    <w:p w:rsidR="000335C6" w:rsidRDefault="000335C6" w:rsidP="000335C6">
      <w:pPr>
        <w:snapToGrid w:val="0"/>
        <w:spacing w:line="360" w:lineRule="auto"/>
        <w:rPr>
          <w:sz w:val="24"/>
          <w:szCs w:val="24"/>
        </w:rPr>
      </w:pPr>
    </w:p>
    <w:p w:rsidR="000335C6" w:rsidRDefault="000335C6" w:rsidP="00E04007">
      <w:pPr>
        <w:framePr w:hSpace="180" w:wrap="around" w:vAnchor="text" w:hAnchor="page" w:x="8301" w:y="1141"/>
        <w:snapToGrid w:val="0"/>
      </w:pPr>
      <w:r>
        <w:object w:dxaOrig="1575" w:dyaOrig="1365">
          <v:shape id="_x0000_i1055" type="#_x0000_t75" style="width:79pt;height:68.5pt" o:ole="" fillcolor="window">
            <v:imagedata r:id="rId70" o:title=""/>
          </v:shape>
          <o:OLEObject Type="Embed" ProgID="Word.Picture.8" ShapeID="_x0000_i1055" DrawAspect="Content" ObjectID="_1638726058" r:id="rId71"/>
        </w:object>
      </w:r>
    </w:p>
    <w:p w:rsidR="00265895" w:rsidRPr="003F7D97" w:rsidRDefault="00664AA8" w:rsidP="000335C6">
      <w:pPr>
        <w:snapToGrid w:val="0"/>
        <w:spacing w:line="360" w:lineRule="auto"/>
        <w:rPr>
          <w:sz w:val="24"/>
          <w:szCs w:val="24"/>
        </w:rPr>
      </w:pPr>
      <w:r>
        <w:rPr>
          <w:rFonts w:hint="eastAsia"/>
          <w:sz w:val="24"/>
          <w:szCs w:val="24"/>
        </w:rPr>
        <w:t>3</w:t>
      </w:r>
      <w:r w:rsidR="00100BD4" w:rsidRPr="00A91196">
        <w:rPr>
          <w:rFonts w:hint="eastAsia"/>
          <w:sz w:val="24"/>
          <w:szCs w:val="24"/>
        </w:rPr>
        <w:t>、</w:t>
      </w:r>
      <w:r w:rsidR="000335C6" w:rsidRPr="000335C6">
        <w:rPr>
          <w:rFonts w:hint="eastAsia"/>
          <w:sz w:val="24"/>
          <w:szCs w:val="24"/>
        </w:rPr>
        <w:t>若一双缝装置的两个缝分别被折射率为</w:t>
      </w:r>
      <w:r w:rsidR="000335C6" w:rsidRPr="000335C6">
        <w:rPr>
          <w:rFonts w:hint="eastAsia"/>
          <w:sz w:val="24"/>
          <w:szCs w:val="24"/>
        </w:rPr>
        <w:t>n</w:t>
      </w:r>
      <w:r w:rsidR="000335C6" w:rsidRPr="000335C6">
        <w:rPr>
          <w:rFonts w:hint="eastAsia"/>
          <w:sz w:val="24"/>
          <w:szCs w:val="24"/>
          <w:vertAlign w:val="subscript"/>
        </w:rPr>
        <w:t>1</w:t>
      </w:r>
      <w:r w:rsidR="000335C6" w:rsidRPr="000335C6">
        <w:rPr>
          <w:rFonts w:hint="eastAsia"/>
          <w:sz w:val="24"/>
          <w:szCs w:val="24"/>
        </w:rPr>
        <w:t>和</w:t>
      </w:r>
      <w:r w:rsidR="000335C6" w:rsidRPr="000335C6">
        <w:rPr>
          <w:rFonts w:hint="eastAsia"/>
          <w:sz w:val="24"/>
          <w:szCs w:val="24"/>
        </w:rPr>
        <w:t>n</w:t>
      </w:r>
      <w:r w:rsidR="000335C6" w:rsidRPr="000335C6">
        <w:rPr>
          <w:rFonts w:hint="eastAsia"/>
          <w:sz w:val="24"/>
          <w:szCs w:val="24"/>
          <w:vertAlign w:val="subscript"/>
        </w:rPr>
        <w:t>2</w:t>
      </w:r>
      <w:r w:rsidR="000335C6" w:rsidRPr="000335C6">
        <w:rPr>
          <w:rFonts w:hint="eastAsia"/>
          <w:sz w:val="24"/>
          <w:szCs w:val="24"/>
        </w:rPr>
        <w:t>的两块厚度均为</w:t>
      </w:r>
      <w:r w:rsidR="000335C6">
        <w:rPr>
          <w:rFonts w:hint="eastAsia"/>
          <w:sz w:val="24"/>
          <w:szCs w:val="24"/>
        </w:rPr>
        <w:t>d</w:t>
      </w:r>
      <w:r w:rsidR="000335C6" w:rsidRPr="000335C6">
        <w:rPr>
          <w:rFonts w:hint="eastAsia"/>
          <w:sz w:val="24"/>
          <w:szCs w:val="24"/>
        </w:rPr>
        <w:t>的透明介质所遮盖，此时由双缝分别到屏上原中央极大所在处的两束光的光程差</w:t>
      </w:r>
      <w:r w:rsidR="00265895" w:rsidRPr="00F32D52">
        <w:rPr>
          <w:sz w:val="24"/>
          <w:szCs w:val="24"/>
        </w:rPr>
        <w:t>__________</w:t>
      </w:r>
      <w:r w:rsidR="004571E7">
        <w:rPr>
          <w:rFonts w:hint="eastAsia"/>
          <w:sz w:val="24"/>
          <w:szCs w:val="24"/>
        </w:rPr>
        <w:t>。</w:t>
      </w:r>
    </w:p>
    <w:p w:rsidR="00A91196" w:rsidRPr="0049369F" w:rsidRDefault="00664AA8" w:rsidP="000335C6">
      <w:pPr>
        <w:spacing w:line="360" w:lineRule="auto"/>
        <w:jc w:val="left"/>
        <w:rPr>
          <w:sz w:val="24"/>
          <w:szCs w:val="24"/>
        </w:rPr>
      </w:pPr>
      <w:r>
        <w:rPr>
          <w:rFonts w:hint="eastAsia"/>
          <w:sz w:val="24"/>
          <w:szCs w:val="24"/>
        </w:rPr>
        <w:t>4</w:t>
      </w:r>
      <w:r w:rsidR="00225E69" w:rsidRPr="0049369F">
        <w:rPr>
          <w:rFonts w:hint="eastAsia"/>
          <w:sz w:val="24"/>
          <w:szCs w:val="24"/>
        </w:rPr>
        <w:t>、</w:t>
      </w:r>
      <w:r w:rsidR="00197226" w:rsidRPr="00197226">
        <w:rPr>
          <w:rFonts w:hint="eastAsia"/>
          <w:sz w:val="24"/>
          <w:szCs w:val="24"/>
        </w:rPr>
        <w:t>波长</w:t>
      </w:r>
      <w:r w:rsidR="00197226" w:rsidRPr="00197226">
        <w:rPr>
          <w:sz w:val="24"/>
          <w:szCs w:val="24"/>
        </w:rPr>
        <w:t>600 nm</w:t>
      </w:r>
      <w:r w:rsidR="00197226" w:rsidRPr="00197226">
        <w:rPr>
          <w:rFonts w:hint="eastAsia"/>
          <w:sz w:val="24"/>
          <w:szCs w:val="24"/>
        </w:rPr>
        <w:t>的单色光垂直照射到牛顿环装置上，</w:t>
      </w:r>
      <w:proofErr w:type="gramStart"/>
      <w:r w:rsidR="00197226" w:rsidRPr="00197226">
        <w:rPr>
          <w:rFonts w:hint="eastAsia"/>
          <w:sz w:val="24"/>
          <w:szCs w:val="24"/>
        </w:rPr>
        <w:t>第二个明环与第五个明环所</w:t>
      </w:r>
      <w:proofErr w:type="gramEnd"/>
      <w:r w:rsidR="00197226" w:rsidRPr="00197226">
        <w:rPr>
          <w:rFonts w:hint="eastAsia"/>
          <w:sz w:val="24"/>
          <w:szCs w:val="24"/>
        </w:rPr>
        <w:t>对应的空气膜厚度之差为</w:t>
      </w:r>
      <w:r w:rsidR="00197226" w:rsidRPr="00197226">
        <w:rPr>
          <w:sz w:val="24"/>
          <w:szCs w:val="24"/>
        </w:rPr>
        <w:t>____________nm</w:t>
      </w:r>
      <w:r w:rsidR="000335C6">
        <w:rPr>
          <w:rFonts w:hint="eastAsia"/>
          <w:sz w:val="24"/>
          <w:szCs w:val="24"/>
        </w:rPr>
        <w:t>。</w:t>
      </w:r>
      <w:r w:rsidR="000335C6" w:rsidRPr="0049369F">
        <w:rPr>
          <w:sz w:val="24"/>
          <w:szCs w:val="24"/>
        </w:rPr>
        <w:t xml:space="preserve"> </w:t>
      </w:r>
    </w:p>
    <w:p w:rsidR="000335C6" w:rsidRDefault="000335C6" w:rsidP="00DB4B57">
      <w:pPr>
        <w:snapToGrid w:val="0"/>
        <w:spacing w:line="360" w:lineRule="auto"/>
        <w:rPr>
          <w:rFonts w:eastAsiaTheme="minorEastAsia"/>
          <w:sz w:val="24"/>
          <w:szCs w:val="24"/>
        </w:rPr>
      </w:pPr>
    </w:p>
    <w:p w:rsidR="001566CD" w:rsidRDefault="00664AA8" w:rsidP="00DB4B57">
      <w:pPr>
        <w:snapToGrid w:val="0"/>
        <w:spacing w:line="360" w:lineRule="auto"/>
        <w:rPr>
          <w:rFonts w:eastAsiaTheme="minorEastAsia"/>
          <w:sz w:val="24"/>
          <w:szCs w:val="24"/>
        </w:rPr>
      </w:pPr>
      <w:r>
        <w:rPr>
          <w:rFonts w:eastAsiaTheme="minorEastAsia" w:hint="eastAsia"/>
          <w:sz w:val="24"/>
          <w:szCs w:val="24"/>
        </w:rPr>
        <w:t>5</w:t>
      </w:r>
      <w:r w:rsidR="001566CD" w:rsidRPr="00DB4B57">
        <w:rPr>
          <w:rFonts w:eastAsiaTheme="minorEastAsia" w:hAnsiTheme="minorEastAsia"/>
          <w:sz w:val="24"/>
          <w:szCs w:val="24"/>
        </w:rPr>
        <w:t>、</w:t>
      </w:r>
      <w:r w:rsidR="00A86627" w:rsidRPr="001A5E9D">
        <w:rPr>
          <w:rFonts w:hint="eastAsia"/>
          <w:bCs/>
          <w:sz w:val="24"/>
          <w:szCs w:val="24"/>
        </w:rPr>
        <w:t>将折射率为</w:t>
      </w:r>
      <w:r w:rsidR="00A86627" w:rsidRPr="001A5E9D">
        <w:rPr>
          <w:sz w:val="24"/>
          <w:szCs w:val="24"/>
        </w:rPr>
        <w:t>1.</w:t>
      </w:r>
      <w:r w:rsidR="00A86627" w:rsidRPr="001A5E9D">
        <w:rPr>
          <w:rFonts w:hint="eastAsia"/>
          <w:sz w:val="24"/>
          <w:szCs w:val="24"/>
        </w:rPr>
        <w:t>5</w:t>
      </w:r>
      <w:r w:rsidR="00A86627" w:rsidRPr="001A5E9D">
        <w:rPr>
          <w:rFonts w:hint="eastAsia"/>
          <w:bCs/>
          <w:sz w:val="24"/>
          <w:szCs w:val="24"/>
        </w:rPr>
        <w:t>的玻璃片放入迈克尔逊干涉仪的一臂时，由此产生</w:t>
      </w:r>
      <w:r w:rsidR="00A86627" w:rsidRPr="001A5E9D">
        <w:rPr>
          <w:rFonts w:hint="eastAsia"/>
          <w:sz w:val="24"/>
          <w:szCs w:val="24"/>
        </w:rPr>
        <w:t>8</w:t>
      </w:r>
      <w:r w:rsidR="00A86627" w:rsidRPr="001A5E9D">
        <w:rPr>
          <w:rFonts w:hint="eastAsia"/>
          <w:bCs/>
          <w:sz w:val="24"/>
          <w:szCs w:val="24"/>
        </w:rPr>
        <w:t>条条纹的移动．如果实验用光源的波长为</w:t>
      </w:r>
      <w:r w:rsidR="00A86627">
        <w:rPr>
          <w:rFonts w:hint="eastAsia"/>
          <w:sz w:val="24"/>
          <w:szCs w:val="24"/>
        </w:rPr>
        <w:t>60</w:t>
      </w:r>
      <w:r w:rsidR="00A86627" w:rsidRPr="001A5E9D">
        <w:rPr>
          <w:rFonts w:hint="eastAsia"/>
          <w:sz w:val="24"/>
          <w:szCs w:val="24"/>
        </w:rPr>
        <w:t>0</w:t>
      </w:r>
      <w:r w:rsidR="00A86627">
        <w:rPr>
          <w:rFonts w:hint="eastAsia"/>
          <w:sz w:val="24"/>
          <w:szCs w:val="24"/>
        </w:rPr>
        <w:t xml:space="preserve"> </w:t>
      </w:r>
      <w:r w:rsidR="00A86627" w:rsidRPr="001A5E9D">
        <w:rPr>
          <w:sz w:val="24"/>
          <w:szCs w:val="24"/>
        </w:rPr>
        <w:t>nm</w:t>
      </w:r>
      <w:r w:rsidR="00A86627" w:rsidRPr="001A5E9D">
        <w:rPr>
          <w:rFonts w:hint="eastAsia"/>
          <w:bCs/>
          <w:sz w:val="24"/>
          <w:szCs w:val="24"/>
        </w:rPr>
        <w:t>，则</w:t>
      </w:r>
      <w:r w:rsidR="00A86627">
        <w:rPr>
          <w:rFonts w:hint="eastAsia"/>
          <w:bCs/>
          <w:sz w:val="24"/>
          <w:szCs w:val="24"/>
        </w:rPr>
        <w:t>玻璃片厚度为</w:t>
      </w:r>
      <w:r w:rsidR="00A86627" w:rsidRPr="00F32D52">
        <w:rPr>
          <w:sz w:val="24"/>
          <w:szCs w:val="24"/>
        </w:rPr>
        <w:t>__________</w:t>
      </w:r>
      <w:r w:rsidR="004571E7">
        <w:rPr>
          <w:rFonts w:eastAsiaTheme="minorEastAsia" w:hAnsiTheme="minorEastAsia" w:hint="eastAsia"/>
          <w:sz w:val="24"/>
          <w:szCs w:val="24"/>
        </w:rPr>
        <w:t>。</w:t>
      </w:r>
      <w:r w:rsidR="001566CD" w:rsidRPr="00DB4B57">
        <w:rPr>
          <w:rFonts w:eastAsiaTheme="minorEastAsia"/>
          <w:sz w:val="24"/>
          <w:szCs w:val="24"/>
        </w:rPr>
        <w:t xml:space="preserve"> </w:t>
      </w:r>
    </w:p>
    <w:p w:rsidR="00664AA8" w:rsidRPr="00BF0077" w:rsidRDefault="00BF0077" w:rsidP="00DB4B57">
      <w:pPr>
        <w:snapToGrid w:val="0"/>
        <w:spacing w:line="360" w:lineRule="auto"/>
        <w:rPr>
          <w:rFonts w:eastAsiaTheme="minorEastAsia"/>
          <w:b/>
          <w:sz w:val="24"/>
          <w:szCs w:val="24"/>
        </w:rPr>
      </w:pPr>
      <w:r>
        <w:rPr>
          <w:rFonts w:hint="eastAsia"/>
          <w:sz w:val="24"/>
          <w:szCs w:val="24"/>
        </w:rPr>
        <w:t>6</w:t>
      </w:r>
      <w:r>
        <w:rPr>
          <w:rFonts w:hint="eastAsia"/>
          <w:sz w:val="24"/>
          <w:szCs w:val="24"/>
        </w:rPr>
        <w:t>、</w:t>
      </w:r>
      <w:r w:rsidRPr="005F18F0">
        <w:rPr>
          <w:rFonts w:hint="eastAsia"/>
          <w:sz w:val="24"/>
          <w:szCs w:val="24"/>
        </w:rPr>
        <w:t>三个偏振片</w:t>
      </w:r>
      <w:r w:rsidRPr="005F18F0">
        <w:rPr>
          <w:rFonts w:hint="eastAsia"/>
          <w:i/>
          <w:sz w:val="24"/>
          <w:szCs w:val="24"/>
        </w:rPr>
        <w:t>P</w:t>
      </w:r>
      <w:r w:rsidRPr="005F18F0">
        <w:rPr>
          <w:rFonts w:hint="eastAsia"/>
          <w:sz w:val="24"/>
          <w:szCs w:val="24"/>
          <w:vertAlign w:val="subscript"/>
        </w:rPr>
        <w:t>1</w:t>
      </w:r>
      <w:r w:rsidRPr="005F18F0">
        <w:rPr>
          <w:rFonts w:hint="eastAsia"/>
          <w:sz w:val="24"/>
          <w:szCs w:val="24"/>
        </w:rPr>
        <w:t>，</w:t>
      </w:r>
      <w:r w:rsidRPr="005F18F0">
        <w:rPr>
          <w:rFonts w:hint="eastAsia"/>
          <w:i/>
          <w:sz w:val="24"/>
          <w:szCs w:val="24"/>
        </w:rPr>
        <w:t>P</w:t>
      </w:r>
      <w:r w:rsidRPr="005F18F0">
        <w:rPr>
          <w:rFonts w:hint="eastAsia"/>
          <w:sz w:val="24"/>
          <w:szCs w:val="24"/>
          <w:vertAlign w:val="subscript"/>
        </w:rPr>
        <w:t>2</w:t>
      </w:r>
      <w:r w:rsidRPr="005F18F0">
        <w:rPr>
          <w:rFonts w:hint="eastAsia"/>
          <w:sz w:val="24"/>
          <w:szCs w:val="24"/>
        </w:rPr>
        <w:t>与</w:t>
      </w:r>
      <w:r w:rsidRPr="005F18F0">
        <w:rPr>
          <w:rFonts w:hint="eastAsia"/>
          <w:i/>
          <w:sz w:val="24"/>
          <w:szCs w:val="24"/>
        </w:rPr>
        <w:t>P</w:t>
      </w:r>
      <w:r w:rsidRPr="005F18F0">
        <w:rPr>
          <w:rFonts w:hint="eastAsia"/>
          <w:sz w:val="24"/>
          <w:szCs w:val="24"/>
          <w:vertAlign w:val="subscript"/>
        </w:rPr>
        <w:t>3</w:t>
      </w:r>
      <w:r w:rsidRPr="005F18F0">
        <w:rPr>
          <w:rFonts w:hint="eastAsia"/>
          <w:sz w:val="24"/>
          <w:szCs w:val="24"/>
        </w:rPr>
        <w:t>堆叠在一起，</w:t>
      </w:r>
      <w:r w:rsidRPr="005F18F0">
        <w:rPr>
          <w:rFonts w:hint="eastAsia"/>
          <w:i/>
          <w:sz w:val="24"/>
          <w:szCs w:val="24"/>
        </w:rPr>
        <w:t>P</w:t>
      </w:r>
      <w:r w:rsidRPr="005F18F0">
        <w:rPr>
          <w:rFonts w:hint="eastAsia"/>
          <w:sz w:val="24"/>
          <w:szCs w:val="24"/>
          <w:vertAlign w:val="subscript"/>
        </w:rPr>
        <w:t>1</w:t>
      </w:r>
      <w:r w:rsidRPr="005F18F0">
        <w:rPr>
          <w:rFonts w:hint="eastAsia"/>
          <w:sz w:val="24"/>
          <w:szCs w:val="24"/>
        </w:rPr>
        <w:t>与</w:t>
      </w:r>
      <w:r w:rsidRPr="005F18F0">
        <w:rPr>
          <w:rFonts w:hint="eastAsia"/>
          <w:i/>
          <w:sz w:val="24"/>
          <w:szCs w:val="24"/>
        </w:rPr>
        <w:t>P</w:t>
      </w:r>
      <w:r w:rsidRPr="005F18F0">
        <w:rPr>
          <w:rFonts w:hint="eastAsia"/>
          <w:sz w:val="24"/>
          <w:szCs w:val="24"/>
          <w:vertAlign w:val="subscript"/>
        </w:rPr>
        <w:t>3</w:t>
      </w:r>
      <w:r w:rsidRPr="005F18F0">
        <w:rPr>
          <w:rFonts w:hint="eastAsia"/>
          <w:sz w:val="24"/>
          <w:szCs w:val="24"/>
        </w:rPr>
        <w:t>的偏振化方向相互垂直，</w:t>
      </w:r>
      <w:r w:rsidRPr="005F18F0">
        <w:rPr>
          <w:rFonts w:hint="eastAsia"/>
          <w:i/>
          <w:sz w:val="24"/>
          <w:szCs w:val="24"/>
        </w:rPr>
        <w:t>P</w:t>
      </w:r>
      <w:r w:rsidRPr="005F18F0">
        <w:rPr>
          <w:rFonts w:hint="eastAsia"/>
          <w:sz w:val="24"/>
          <w:szCs w:val="24"/>
          <w:vertAlign w:val="subscript"/>
        </w:rPr>
        <w:t>2</w:t>
      </w:r>
      <w:r w:rsidRPr="005F18F0">
        <w:rPr>
          <w:rFonts w:hint="eastAsia"/>
          <w:sz w:val="24"/>
          <w:szCs w:val="24"/>
        </w:rPr>
        <w:t>与</w:t>
      </w:r>
      <w:r w:rsidRPr="005F18F0">
        <w:rPr>
          <w:rFonts w:hint="eastAsia"/>
          <w:i/>
          <w:sz w:val="24"/>
          <w:szCs w:val="24"/>
        </w:rPr>
        <w:t>P</w:t>
      </w:r>
      <w:r w:rsidRPr="005F18F0">
        <w:rPr>
          <w:rFonts w:hint="eastAsia"/>
          <w:sz w:val="24"/>
          <w:szCs w:val="24"/>
          <w:vertAlign w:val="subscript"/>
        </w:rPr>
        <w:t>1</w:t>
      </w:r>
      <w:r w:rsidRPr="005F18F0">
        <w:rPr>
          <w:rFonts w:hint="eastAsia"/>
          <w:sz w:val="24"/>
          <w:szCs w:val="24"/>
        </w:rPr>
        <w:t>的偏振化方向间的夹角为</w:t>
      </w:r>
      <w:r>
        <w:rPr>
          <w:rFonts w:hint="eastAsia"/>
          <w:sz w:val="24"/>
          <w:szCs w:val="24"/>
        </w:rPr>
        <w:t>6</w:t>
      </w:r>
      <w:r w:rsidRPr="005F18F0">
        <w:rPr>
          <w:sz w:val="24"/>
          <w:szCs w:val="24"/>
        </w:rPr>
        <w:t>0°</w:t>
      </w:r>
      <w:r w:rsidRPr="005F18F0">
        <w:rPr>
          <w:rFonts w:hint="eastAsia"/>
          <w:sz w:val="24"/>
          <w:szCs w:val="24"/>
        </w:rPr>
        <w:t>．强度为</w:t>
      </w:r>
      <w:r w:rsidRPr="005F18F0">
        <w:rPr>
          <w:i/>
          <w:sz w:val="24"/>
          <w:szCs w:val="24"/>
        </w:rPr>
        <w:t>I</w:t>
      </w:r>
      <w:r w:rsidRPr="005F18F0">
        <w:rPr>
          <w:sz w:val="24"/>
          <w:szCs w:val="24"/>
          <w:vertAlign w:val="subscript"/>
        </w:rPr>
        <w:t>0</w:t>
      </w:r>
      <w:r w:rsidRPr="005F18F0">
        <w:rPr>
          <w:rFonts w:hint="eastAsia"/>
          <w:sz w:val="24"/>
          <w:szCs w:val="24"/>
        </w:rPr>
        <w:t>的自然光垂直入射于偏振片</w:t>
      </w:r>
      <w:r w:rsidRPr="005F18F0">
        <w:rPr>
          <w:rFonts w:hint="eastAsia"/>
          <w:i/>
          <w:sz w:val="24"/>
          <w:szCs w:val="24"/>
        </w:rPr>
        <w:t>P</w:t>
      </w:r>
      <w:r w:rsidRPr="005F18F0">
        <w:rPr>
          <w:rFonts w:hint="eastAsia"/>
          <w:sz w:val="24"/>
          <w:szCs w:val="24"/>
          <w:vertAlign w:val="subscript"/>
        </w:rPr>
        <w:t>1</w:t>
      </w:r>
      <w:r w:rsidRPr="005F18F0">
        <w:rPr>
          <w:rFonts w:hint="eastAsia"/>
          <w:sz w:val="24"/>
          <w:szCs w:val="24"/>
        </w:rPr>
        <w:t>，并依次透过偏振片</w:t>
      </w:r>
      <w:r w:rsidRPr="005F18F0">
        <w:rPr>
          <w:rFonts w:hint="eastAsia"/>
          <w:i/>
          <w:sz w:val="24"/>
          <w:szCs w:val="24"/>
        </w:rPr>
        <w:t>P</w:t>
      </w:r>
      <w:r w:rsidRPr="005F18F0">
        <w:rPr>
          <w:rFonts w:hint="eastAsia"/>
          <w:sz w:val="24"/>
          <w:szCs w:val="24"/>
          <w:vertAlign w:val="subscript"/>
        </w:rPr>
        <w:t>1</w:t>
      </w:r>
      <w:r w:rsidRPr="005F18F0">
        <w:rPr>
          <w:rFonts w:hint="eastAsia"/>
          <w:sz w:val="24"/>
          <w:szCs w:val="24"/>
        </w:rPr>
        <w:t>、</w:t>
      </w:r>
      <w:r w:rsidRPr="005F18F0">
        <w:rPr>
          <w:rFonts w:hint="eastAsia"/>
          <w:i/>
          <w:sz w:val="24"/>
          <w:szCs w:val="24"/>
        </w:rPr>
        <w:t>P</w:t>
      </w:r>
      <w:r w:rsidRPr="005F18F0">
        <w:rPr>
          <w:rFonts w:hint="eastAsia"/>
          <w:sz w:val="24"/>
          <w:szCs w:val="24"/>
          <w:vertAlign w:val="subscript"/>
        </w:rPr>
        <w:t>2</w:t>
      </w:r>
      <w:r w:rsidRPr="005F18F0">
        <w:rPr>
          <w:rFonts w:hint="eastAsia"/>
          <w:sz w:val="24"/>
          <w:szCs w:val="24"/>
        </w:rPr>
        <w:t>与</w:t>
      </w:r>
      <w:r w:rsidRPr="005F18F0">
        <w:rPr>
          <w:rFonts w:hint="eastAsia"/>
          <w:i/>
          <w:sz w:val="24"/>
          <w:szCs w:val="24"/>
        </w:rPr>
        <w:t>P</w:t>
      </w:r>
      <w:r w:rsidRPr="005F18F0">
        <w:rPr>
          <w:rFonts w:hint="eastAsia"/>
          <w:sz w:val="24"/>
          <w:szCs w:val="24"/>
          <w:vertAlign w:val="subscript"/>
        </w:rPr>
        <w:t>3</w:t>
      </w:r>
      <w:r w:rsidRPr="005F18F0">
        <w:rPr>
          <w:rFonts w:hint="eastAsia"/>
          <w:sz w:val="24"/>
          <w:szCs w:val="24"/>
        </w:rPr>
        <w:t>，则通过三个偏振片后的光强</w:t>
      </w:r>
      <w:r>
        <w:rPr>
          <w:rFonts w:hint="eastAsia"/>
          <w:sz w:val="24"/>
          <w:szCs w:val="24"/>
        </w:rPr>
        <w:t>为</w:t>
      </w:r>
      <w:r w:rsidRPr="00F32D52">
        <w:rPr>
          <w:sz w:val="24"/>
          <w:szCs w:val="24"/>
        </w:rPr>
        <w:t>__________</w:t>
      </w:r>
      <w:r>
        <w:rPr>
          <w:rFonts w:eastAsiaTheme="minorEastAsia" w:hAnsiTheme="minorEastAsia" w:hint="eastAsia"/>
          <w:sz w:val="24"/>
          <w:szCs w:val="24"/>
        </w:rPr>
        <w:t>。</w:t>
      </w:r>
    </w:p>
    <w:p w:rsidR="00E42DD5" w:rsidRDefault="00E42DD5" w:rsidP="00E04007">
      <w:pPr>
        <w:framePr w:hSpace="180" w:wrap="around" w:vAnchor="text" w:hAnchor="page" w:x="7491" w:y="18"/>
      </w:pPr>
      <w:r>
        <w:object w:dxaOrig="3765" w:dyaOrig="2430">
          <v:shape id="_x0000_i1056" type="#_x0000_t75" style="width:129.5pt;height:81.5pt" o:ole="" fillcolor="window">
            <v:imagedata r:id="rId72" o:title=""/>
          </v:shape>
          <o:OLEObject Type="Embed" ProgID="Word.Picture.8" ShapeID="_x0000_i1056" DrawAspect="Content" ObjectID="_1638726059" r:id="rId73"/>
        </w:object>
      </w:r>
    </w:p>
    <w:p w:rsidR="00E42DD5" w:rsidRDefault="00E42DD5" w:rsidP="00E42DD5">
      <w:pPr>
        <w:snapToGrid w:val="0"/>
        <w:spacing w:line="360" w:lineRule="auto"/>
        <w:rPr>
          <w:sz w:val="24"/>
          <w:szCs w:val="24"/>
        </w:rPr>
      </w:pPr>
    </w:p>
    <w:p w:rsidR="00690E33" w:rsidRPr="000F418E" w:rsidRDefault="00EB63F2" w:rsidP="00E42DD5">
      <w:pPr>
        <w:snapToGrid w:val="0"/>
        <w:spacing w:line="360" w:lineRule="auto"/>
        <w:rPr>
          <w:sz w:val="24"/>
          <w:szCs w:val="24"/>
        </w:rPr>
      </w:pPr>
      <w:r>
        <w:rPr>
          <w:rFonts w:hint="eastAsia"/>
          <w:sz w:val="24"/>
          <w:szCs w:val="24"/>
        </w:rPr>
        <w:t>7</w:t>
      </w:r>
      <w:r w:rsidR="0009404C" w:rsidRPr="000F418E">
        <w:rPr>
          <w:rFonts w:hint="eastAsia"/>
          <w:sz w:val="24"/>
          <w:szCs w:val="24"/>
        </w:rPr>
        <w:t>、</w:t>
      </w:r>
      <w:r w:rsidR="00E42DD5" w:rsidRPr="00E42DD5">
        <w:rPr>
          <w:rFonts w:hint="eastAsia"/>
          <w:sz w:val="24"/>
          <w:szCs w:val="24"/>
        </w:rPr>
        <w:t>图示的曲线分别表示了氢气和氦气在同一温度下的分子速率的分布情况．由图可知，氢气分子的最概然速率为</w:t>
      </w:r>
      <w:r w:rsidR="000F418E" w:rsidRPr="00E42DD5">
        <w:rPr>
          <w:sz w:val="24"/>
          <w:szCs w:val="24"/>
        </w:rPr>
        <w:t>_______________</w:t>
      </w:r>
      <w:r w:rsidRPr="00E42DD5">
        <w:rPr>
          <w:rFonts w:hint="eastAsia"/>
          <w:sz w:val="24"/>
          <w:szCs w:val="24"/>
        </w:rPr>
        <w:t>。</w:t>
      </w:r>
    </w:p>
    <w:p w:rsidR="00E42DD5" w:rsidRDefault="00E42DD5" w:rsidP="00B73CA7">
      <w:pPr>
        <w:snapToGrid w:val="0"/>
        <w:spacing w:line="288" w:lineRule="auto"/>
        <w:jc w:val="left"/>
        <w:rPr>
          <w:sz w:val="24"/>
          <w:szCs w:val="24"/>
        </w:rPr>
      </w:pPr>
    </w:p>
    <w:p w:rsidR="006B241C" w:rsidRPr="006B241C" w:rsidRDefault="00EB63F2" w:rsidP="006B241C">
      <w:pPr>
        <w:snapToGrid w:val="0"/>
        <w:spacing w:line="360" w:lineRule="auto"/>
        <w:rPr>
          <w:sz w:val="24"/>
          <w:szCs w:val="24"/>
        </w:rPr>
      </w:pPr>
      <w:r>
        <w:rPr>
          <w:rFonts w:hint="eastAsia"/>
          <w:sz w:val="24"/>
          <w:szCs w:val="24"/>
        </w:rPr>
        <w:t>8</w:t>
      </w:r>
      <w:r w:rsidRPr="00155020">
        <w:rPr>
          <w:rFonts w:hint="eastAsia"/>
          <w:sz w:val="24"/>
          <w:szCs w:val="24"/>
        </w:rPr>
        <w:t>、</w:t>
      </w:r>
      <w:r w:rsidR="006B241C" w:rsidRPr="006B241C">
        <w:rPr>
          <w:rFonts w:hint="eastAsia"/>
          <w:sz w:val="24"/>
          <w:szCs w:val="24"/>
        </w:rPr>
        <w:t>在标准状态下，若氧气</w:t>
      </w:r>
      <w:r w:rsidR="006B241C" w:rsidRPr="006B241C">
        <w:rPr>
          <w:rFonts w:hint="eastAsia"/>
          <w:sz w:val="24"/>
          <w:szCs w:val="24"/>
        </w:rPr>
        <w:t>(</w:t>
      </w:r>
      <w:r w:rsidR="006B241C" w:rsidRPr="006B241C">
        <w:rPr>
          <w:rFonts w:hint="eastAsia"/>
          <w:sz w:val="24"/>
          <w:szCs w:val="24"/>
        </w:rPr>
        <w:t>视为刚性双原子分子的理想气体</w:t>
      </w:r>
      <w:r w:rsidR="006B241C" w:rsidRPr="006B241C">
        <w:rPr>
          <w:sz w:val="24"/>
          <w:szCs w:val="24"/>
        </w:rPr>
        <w:t>)</w:t>
      </w:r>
      <w:r w:rsidR="006B241C" w:rsidRPr="006B241C">
        <w:rPr>
          <w:rFonts w:hint="eastAsia"/>
          <w:sz w:val="24"/>
          <w:szCs w:val="24"/>
        </w:rPr>
        <w:t>和氦气的体积比</w:t>
      </w:r>
    </w:p>
    <w:p w:rsidR="00EB63F2" w:rsidRDefault="006B241C" w:rsidP="006B241C">
      <w:pPr>
        <w:snapToGrid w:val="0"/>
        <w:spacing w:line="360" w:lineRule="auto"/>
        <w:rPr>
          <w:sz w:val="24"/>
          <w:szCs w:val="24"/>
        </w:rPr>
      </w:pPr>
      <w:r w:rsidRPr="006B241C">
        <w:rPr>
          <w:i/>
          <w:sz w:val="24"/>
          <w:szCs w:val="24"/>
        </w:rPr>
        <w:t>V</w:t>
      </w:r>
      <w:r w:rsidRPr="006B241C">
        <w:rPr>
          <w:sz w:val="24"/>
          <w:szCs w:val="24"/>
          <w:vertAlign w:val="subscript"/>
        </w:rPr>
        <w:t>1</w:t>
      </w:r>
      <w:r w:rsidRPr="006B241C">
        <w:rPr>
          <w:sz w:val="24"/>
          <w:szCs w:val="24"/>
        </w:rPr>
        <w:t xml:space="preserve"> / </w:t>
      </w:r>
      <w:r w:rsidRPr="006B241C">
        <w:rPr>
          <w:i/>
          <w:sz w:val="24"/>
          <w:szCs w:val="24"/>
        </w:rPr>
        <w:t>V</w:t>
      </w:r>
      <w:r w:rsidRPr="006B241C">
        <w:rPr>
          <w:sz w:val="24"/>
          <w:szCs w:val="24"/>
          <w:vertAlign w:val="subscript"/>
        </w:rPr>
        <w:t>2</w:t>
      </w:r>
      <w:r>
        <w:rPr>
          <w:rFonts w:hint="eastAsia"/>
          <w:sz w:val="24"/>
          <w:szCs w:val="24"/>
        </w:rPr>
        <w:t xml:space="preserve"> </w:t>
      </w:r>
      <w:r w:rsidRPr="006B241C">
        <w:rPr>
          <w:sz w:val="24"/>
          <w:szCs w:val="24"/>
        </w:rPr>
        <w:t>=</w:t>
      </w:r>
      <w:r>
        <w:rPr>
          <w:rFonts w:hint="eastAsia"/>
          <w:sz w:val="24"/>
          <w:szCs w:val="24"/>
        </w:rPr>
        <w:t xml:space="preserve"> </w:t>
      </w:r>
      <w:r w:rsidRPr="006B241C">
        <w:rPr>
          <w:sz w:val="24"/>
          <w:szCs w:val="24"/>
        </w:rPr>
        <w:t xml:space="preserve">1 / 2 </w:t>
      </w:r>
      <w:r w:rsidRPr="006B241C">
        <w:rPr>
          <w:rFonts w:hint="eastAsia"/>
          <w:sz w:val="24"/>
          <w:szCs w:val="24"/>
        </w:rPr>
        <w:t>，则其内能之比</w:t>
      </w:r>
      <w:r w:rsidRPr="006B241C">
        <w:rPr>
          <w:i/>
          <w:sz w:val="24"/>
          <w:szCs w:val="24"/>
        </w:rPr>
        <w:t>E</w:t>
      </w:r>
      <w:r w:rsidRPr="006B241C">
        <w:rPr>
          <w:sz w:val="24"/>
          <w:szCs w:val="24"/>
          <w:vertAlign w:val="subscript"/>
        </w:rPr>
        <w:t>1</w:t>
      </w:r>
      <w:r w:rsidRPr="006B241C">
        <w:rPr>
          <w:rFonts w:hint="eastAsia"/>
          <w:sz w:val="24"/>
          <w:szCs w:val="24"/>
        </w:rPr>
        <w:t xml:space="preserve"> </w:t>
      </w:r>
      <w:r w:rsidRPr="006B241C">
        <w:rPr>
          <w:sz w:val="24"/>
          <w:szCs w:val="24"/>
        </w:rPr>
        <w:t>/</w:t>
      </w:r>
      <w:r w:rsidRPr="006B241C">
        <w:rPr>
          <w:rFonts w:hint="eastAsia"/>
          <w:sz w:val="24"/>
          <w:szCs w:val="24"/>
        </w:rPr>
        <w:t xml:space="preserve"> </w:t>
      </w:r>
      <w:r w:rsidRPr="006B241C">
        <w:rPr>
          <w:i/>
          <w:sz w:val="24"/>
          <w:szCs w:val="24"/>
        </w:rPr>
        <w:t>E</w:t>
      </w:r>
      <w:r w:rsidRPr="006B241C">
        <w:rPr>
          <w:sz w:val="24"/>
          <w:szCs w:val="24"/>
          <w:vertAlign w:val="subscript"/>
        </w:rPr>
        <w:t>2</w:t>
      </w:r>
      <w:r w:rsidRPr="006B241C">
        <w:rPr>
          <w:rFonts w:hint="eastAsia"/>
          <w:sz w:val="24"/>
          <w:szCs w:val="24"/>
        </w:rPr>
        <w:t>为</w:t>
      </w:r>
      <w:r w:rsidR="00EB63F2" w:rsidRPr="00032262">
        <w:rPr>
          <w:sz w:val="24"/>
          <w:szCs w:val="24"/>
        </w:rPr>
        <w:t>__________</w:t>
      </w:r>
      <w:r w:rsidR="004571E7">
        <w:rPr>
          <w:rFonts w:hint="eastAsia"/>
          <w:sz w:val="24"/>
          <w:szCs w:val="24"/>
        </w:rPr>
        <w:t>。</w:t>
      </w:r>
    </w:p>
    <w:p w:rsidR="00650DBF" w:rsidRDefault="00650DBF" w:rsidP="00E04007">
      <w:pPr>
        <w:framePr w:hSpace="180" w:wrap="around" w:vAnchor="text" w:hAnchor="page" w:x="7611" w:y="-683"/>
      </w:pPr>
      <w:r>
        <w:object w:dxaOrig="2325" w:dyaOrig="2325">
          <v:shape id="_x0000_i1057" type="#_x0000_t75" style="width:116.5pt;height:116.5pt" o:ole="" fillcolor="window">
            <v:imagedata r:id="rId74" o:title=""/>
          </v:shape>
          <o:OLEObject Type="Embed" ProgID="Word.Picture.8" ShapeID="_x0000_i1057" DrawAspect="Content" ObjectID="_1638726060" r:id="rId75"/>
        </w:object>
      </w:r>
    </w:p>
    <w:p w:rsidR="00690E33" w:rsidRPr="00050F36" w:rsidRDefault="00690E33" w:rsidP="00DF7C6A">
      <w:pPr>
        <w:spacing w:line="360" w:lineRule="auto"/>
        <w:rPr>
          <w:sz w:val="24"/>
          <w:szCs w:val="24"/>
        </w:rPr>
      </w:pPr>
      <w:r w:rsidRPr="00050F36">
        <w:rPr>
          <w:rFonts w:hint="eastAsia"/>
          <w:bCs/>
          <w:sz w:val="24"/>
          <w:szCs w:val="24"/>
        </w:rPr>
        <w:t>9</w:t>
      </w:r>
      <w:r w:rsidRPr="00050F36">
        <w:rPr>
          <w:rFonts w:hint="eastAsia"/>
          <w:bCs/>
          <w:sz w:val="24"/>
          <w:szCs w:val="24"/>
        </w:rPr>
        <w:t>、</w:t>
      </w:r>
      <w:r w:rsidR="00650DBF" w:rsidRPr="00650DBF">
        <w:rPr>
          <w:rFonts w:hint="eastAsia"/>
          <w:sz w:val="24"/>
          <w:szCs w:val="24"/>
        </w:rPr>
        <w:t>如图所示：一定质量的理想气体，从同一状态</w:t>
      </w:r>
      <w:r w:rsidR="00650DBF" w:rsidRPr="00650DBF">
        <w:rPr>
          <w:sz w:val="24"/>
          <w:szCs w:val="24"/>
        </w:rPr>
        <w:t>A</w:t>
      </w:r>
      <w:r w:rsidR="00650DBF" w:rsidRPr="00650DBF">
        <w:rPr>
          <w:rFonts w:hint="eastAsia"/>
          <w:sz w:val="24"/>
          <w:szCs w:val="24"/>
        </w:rPr>
        <w:t>出发，分别经</w:t>
      </w:r>
      <w:r w:rsidR="00650DBF" w:rsidRPr="00650DBF">
        <w:rPr>
          <w:sz w:val="24"/>
          <w:szCs w:val="24"/>
        </w:rPr>
        <w:t>AB</w:t>
      </w:r>
      <w:r w:rsidR="00650DBF" w:rsidRPr="00650DBF">
        <w:rPr>
          <w:rFonts w:hint="eastAsia"/>
          <w:sz w:val="24"/>
          <w:szCs w:val="24"/>
        </w:rPr>
        <w:t>（等压）、</w:t>
      </w:r>
      <w:r w:rsidR="00650DBF" w:rsidRPr="00650DBF">
        <w:rPr>
          <w:sz w:val="24"/>
          <w:szCs w:val="24"/>
        </w:rPr>
        <w:t>AC</w:t>
      </w:r>
      <w:r w:rsidR="00650DBF" w:rsidRPr="00650DBF">
        <w:rPr>
          <w:rFonts w:hint="eastAsia"/>
          <w:sz w:val="24"/>
          <w:szCs w:val="24"/>
        </w:rPr>
        <w:t>（等温）、</w:t>
      </w:r>
      <w:r w:rsidR="00650DBF" w:rsidRPr="00650DBF">
        <w:rPr>
          <w:sz w:val="24"/>
          <w:szCs w:val="24"/>
        </w:rPr>
        <w:t>AD</w:t>
      </w:r>
      <w:r w:rsidR="00650DBF" w:rsidRPr="00650DBF">
        <w:rPr>
          <w:rFonts w:hint="eastAsia"/>
          <w:sz w:val="24"/>
          <w:szCs w:val="24"/>
        </w:rPr>
        <w:t>（绝热）三种过程膨胀，使体积从</w:t>
      </w:r>
      <w:r w:rsidR="00650DBF" w:rsidRPr="00650DBF">
        <w:rPr>
          <w:rFonts w:hint="eastAsia"/>
          <w:i/>
          <w:sz w:val="24"/>
          <w:szCs w:val="24"/>
        </w:rPr>
        <w:t>V</w:t>
      </w:r>
      <w:r w:rsidR="00650DBF" w:rsidRPr="00650DBF">
        <w:rPr>
          <w:rFonts w:hint="eastAsia"/>
          <w:sz w:val="24"/>
          <w:szCs w:val="24"/>
          <w:vertAlign w:val="subscript"/>
        </w:rPr>
        <w:t>1</w:t>
      </w:r>
      <w:r w:rsidR="00650DBF" w:rsidRPr="00650DBF">
        <w:rPr>
          <w:rFonts w:hint="eastAsia"/>
          <w:sz w:val="24"/>
          <w:szCs w:val="24"/>
        </w:rPr>
        <w:t>增加到</w:t>
      </w:r>
      <w:r w:rsidR="00650DBF" w:rsidRPr="00650DBF">
        <w:rPr>
          <w:rFonts w:hint="eastAsia"/>
          <w:i/>
          <w:sz w:val="24"/>
          <w:szCs w:val="24"/>
        </w:rPr>
        <w:t>V</w:t>
      </w:r>
      <w:r w:rsidR="00650DBF" w:rsidRPr="00650DBF">
        <w:rPr>
          <w:sz w:val="24"/>
          <w:szCs w:val="24"/>
          <w:vertAlign w:val="subscript"/>
        </w:rPr>
        <w:t>2</w:t>
      </w:r>
      <w:r w:rsidR="00A247CF">
        <w:rPr>
          <w:rFonts w:hint="eastAsia"/>
          <w:sz w:val="24"/>
          <w:szCs w:val="24"/>
        </w:rPr>
        <w:t>，</w:t>
      </w:r>
      <w:r w:rsidR="00650DBF">
        <w:rPr>
          <w:rFonts w:hint="eastAsia"/>
          <w:sz w:val="24"/>
          <w:szCs w:val="24"/>
        </w:rPr>
        <w:t>请</w:t>
      </w:r>
      <w:r w:rsidR="00650DBF" w:rsidRPr="00650DBF">
        <w:rPr>
          <w:rFonts w:hint="eastAsia"/>
          <w:sz w:val="24"/>
          <w:szCs w:val="24"/>
        </w:rPr>
        <w:t>问</w:t>
      </w:r>
      <w:r w:rsidR="00650DBF" w:rsidRPr="001708ED">
        <w:rPr>
          <w:rFonts w:hint="eastAsia"/>
          <w:sz w:val="24"/>
          <w:szCs w:val="24"/>
          <w:u w:val="single"/>
        </w:rPr>
        <w:t xml:space="preserve">           </w:t>
      </w:r>
      <w:r w:rsidR="00650DBF" w:rsidRPr="00650DBF">
        <w:rPr>
          <w:rFonts w:hint="eastAsia"/>
          <w:sz w:val="24"/>
          <w:szCs w:val="24"/>
        </w:rPr>
        <w:t>过程中气体的熵增加最多</w:t>
      </w:r>
      <w:r w:rsidR="00DC282D">
        <w:rPr>
          <w:rFonts w:hint="eastAsia"/>
          <w:sz w:val="24"/>
          <w:szCs w:val="24"/>
        </w:rPr>
        <w:t>。</w:t>
      </w:r>
    </w:p>
    <w:p w:rsidR="00690E33" w:rsidRDefault="00690E33" w:rsidP="00690E33">
      <w:pPr>
        <w:spacing w:line="360" w:lineRule="auto"/>
        <w:jc w:val="left"/>
        <w:rPr>
          <w:sz w:val="24"/>
          <w:szCs w:val="24"/>
          <w:u w:val="single"/>
        </w:rPr>
      </w:pPr>
      <w:r>
        <w:rPr>
          <w:rFonts w:hint="eastAsia"/>
          <w:sz w:val="24"/>
          <w:szCs w:val="24"/>
        </w:rPr>
        <w:t>10</w:t>
      </w:r>
      <w:r w:rsidRPr="001E6B6A">
        <w:rPr>
          <w:rFonts w:hint="eastAsia"/>
          <w:sz w:val="24"/>
          <w:szCs w:val="24"/>
        </w:rPr>
        <w:t>、</w:t>
      </w:r>
      <w:r w:rsidR="001708ED" w:rsidRPr="001708ED">
        <w:rPr>
          <w:rFonts w:hint="eastAsia"/>
          <w:sz w:val="24"/>
          <w:szCs w:val="24"/>
        </w:rPr>
        <w:t>某一飞船</w:t>
      </w:r>
      <w:r w:rsidR="000D4E05" w:rsidRPr="001708ED">
        <w:rPr>
          <w:rFonts w:hint="eastAsia"/>
          <w:sz w:val="24"/>
          <w:szCs w:val="24"/>
        </w:rPr>
        <w:t>相对于地球以</w:t>
      </w:r>
      <w:r w:rsidR="000D4E05" w:rsidRPr="001708ED">
        <w:rPr>
          <w:sz w:val="24"/>
          <w:szCs w:val="24"/>
        </w:rPr>
        <w:t xml:space="preserve"> 0.</w:t>
      </w:r>
      <w:r w:rsidR="000D4E05" w:rsidRPr="001708ED">
        <w:rPr>
          <w:rFonts w:hint="eastAsia"/>
          <w:sz w:val="24"/>
          <w:szCs w:val="24"/>
        </w:rPr>
        <w:t>6</w:t>
      </w:r>
      <w:r w:rsidR="000D4E05" w:rsidRPr="001708ED">
        <w:rPr>
          <w:i/>
          <w:sz w:val="24"/>
          <w:szCs w:val="24"/>
        </w:rPr>
        <w:t>c</w:t>
      </w:r>
      <w:r w:rsidR="000D4E05" w:rsidRPr="001708ED">
        <w:rPr>
          <w:rFonts w:hint="eastAsia"/>
          <w:sz w:val="24"/>
          <w:szCs w:val="24"/>
        </w:rPr>
        <w:t>的速度运动．</w:t>
      </w:r>
      <w:r w:rsidR="001708ED">
        <w:rPr>
          <w:rFonts w:hint="eastAsia"/>
          <w:sz w:val="24"/>
          <w:szCs w:val="24"/>
        </w:rPr>
        <w:t>飞船</w:t>
      </w:r>
      <w:r w:rsidR="000D4E05" w:rsidRPr="001708ED">
        <w:rPr>
          <w:rFonts w:hint="eastAsia"/>
          <w:sz w:val="24"/>
          <w:szCs w:val="24"/>
        </w:rPr>
        <w:t>上的观察者测得</w:t>
      </w:r>
      <w:r w:rsidR="00D35A9A">
        <w:rPr>
          <w:rFonts w:hint="eastAsia"/>
          <w:sz w:val="24"/>
          <w:szCs w:val="24"/>
        </w:rPr>
        <w:t>地面上</w:t>
      </w:r>
      <w:r w:rsidR="001708ED" w:rsidRPr="001708ED">
        <w:rPr>
          <w:rFonts w:hint="eastAsia"/>
          <w:sz w:val="24"/>
          <w:szCs w:val="24"/>
        </w:rPr>
        <w:t>直尺的长度</w:t>
      </w:r>
      <w:r w:rsidR="000D4E05" w:rsidRPr="001708ED">
        <w:rPr>
          <w:rFonts w:hint="eastAsia"/>
          <w:sz w:val="24"/>
          <w:szCs w:val="24"/>
        </w:rPr>
        <w:t>为</w:t>
      </w:r>
      <w:r w:rsidR="00D35A9A">
        <w:rPr>
          <w:rFonts w:hint="eastAsia"/>
          <w:sz w:val="24"/>
          <w:szCs w:val="24"/>
        </w:rPr>
        <w:t>0.8m</w:t>
      </w:r>
      <w:r w:rsidR="00D35A9A">
        <w:rPr>
          <w:rFonts w:hint="eastAsia"/>
          <w:sz w:val="24"/>
          <w:szCs w:val="24"/>
        </w:rPr>
        <w:t>，</w:t>
      </w:r>
      <w:r w:rsidR="00D35A9A">
        <w:rPr>
          <w:rFonts w:hint="eastAsia"/>
          <w:sz w:val="24"/>
          <w:szCs w:val="24"/>
        </w:rPr>
        <w:t xml:space="preserve"> </w:t>
      </w:r>
      <w:r w:rsidR="00D35A9A" w:rsidRPr="001708ED">
        <w:rPr>
          <w:rFonts w:hint="eastAsia"/>
          <w:sz w:val="24"/>
          <w:szCs w:val="24"/>
        </w:rPr>
        <w:t>则</w:t>
      </w:r>
      <w:r w:rsidR="00D35A9A">
        <w:rPr>
          <w:rFonts w:hint="eastAsia"/>
          <w:sz w:val="24"/>
          <w:szCs w:val="24"/>
        </w:rPr>
        <w:t>地面上相对直尺静止的</w:t>
      </w:r>
      <w:r w:rsidR="00D35A9A" w:rsidRPr="001708ED">
        <w:rPr>
          <w:rFonts w:hint="eastAsia"/>
          <w:sz w:val="24"/>
          <w:szCs w:val="24"/>
        </w:rPr>
        <w:t>观察者测得</w:t>
      </w:r>
      <w:r w:rsidR="00D35A9A">
        <w:rPr>
          <w:rFonts w:hint="eastAsia"/>
          <w:sz w:val="24"/>
          <w:szCs w:val="24"/>
        </w:rPr>
        <w:t>该</w:t>
      </w:r>
      <w:r w:rsidR="00D35A9A" w:rsidRPr="001708ED">
        <w:rPr>
          <w:rFonts w:hint="eastAsia"/>
          <w:sz w:val="24"/>
          <w:szCs w:val="24"/>
        </w:rPr>
        <w:t>直尺</w:t>
      </w:r>
      <w:r w:rsidR="00D35A9A">
        <w:rPr>
          <w:rFonts w:hint="eastAsia"/>
          <w:sz w:val="24"/>
          <w:szCs w:val="24"/>
        </w:rPr>
        <w:t>的</w:t>
      </w:r>
      <w:r w:rsidR="00D35A9A" w:rsidRPr="001708ED">
        <w:rPr>
          <w:rFonts w:hint="eastAsia"/>
          <w:sz w:val="24"/>
          <w:szCs w:val="24"/>
        </w:rPr>
        <w:t>长</w:t>
      </w:r>
      <w:r w:rsidR="00D35A9A">
        <w:rPr>
          <w:rFonts w:hint="eastAsia"/>
          <w:sz w:val="24"/>
          <w:szCs w:val="24"/>
        </w:rPr>
        <w:t>度</w:t>
      </w:r>
      <w:r w:rsidR="00D35A9A" w:rsidRPr="001708ED">
        <w:rPr>
          <w:rFonts w:hint="eastAsia"/>
          <w:sz w:val="24"/>
          <w:szCs w:val="24"/>
        </w:rPr>
        <w:t>为</w:t>
      </w:r>
      <w:r w:rsidRPr="001708ED">
        <w:rPr>
          <w:rFonts w:hint="eastAsia"/>
          <w:sz w:val="24"/>
          <w:szCs w:val="24"/>
          <w:u w:val="single"/>
        </w:rPr>
        <w:t xml:space="preserve">       </w:t>
      </w:r>
      <w:r w:rsidR="00DC282D" w:rsidRPr="00DC282D">
        <w:rPr>
          <w:rFonts w:hint="eastAsia"/>
          <w:sz w:val="24"/>
          <w:szCs w:val="24"/>
        </w:rPr>
        <w:t>。</w:t>
      </w:r>
    </w:p>
    <w:p w:rsidR="005311C0" w:rsidRDefault="005311C0" w:rsidP="00690E33">
      <w:pPr>
        <w:spacing w:line="360" w:lineRule="auto"/>
        <w:jc w:val="left"/>
        <w:rPr>
          <w:sz w:val="24"/>
          <w:szCs w:val="24"/>
          <w:u w:val="single"/>
        </w:rPr>
      </w:pPr>
      <w:r w:rsidRPr="005311C0">
        <w:rPr>
          <w:rFonts w:hint="eastAsia"/>
          <w:sz w:val="24"/>
          <w:szCs w:val="24"/>
        </w:rPr>
        <w:t>11</w:t>
      </w:r>
      <w:r w:rsidRPr="005311C0">
        <w:rPr>
          <w:rFonts w:hint="eastAsia"/>
          <w:sz w:val="24"/>
          <w:szCs w:val="24"/>
        </w:rPr>
        <w:t>、</w:t>
      </w:r>
      <w:r w:rsidR="009006BB" w:rsidRPr="009006BB">
        <w:rPr>
          <w:rFonts w:hint="eastAsia"/>
          <w:sz w:val="24"/>
          <w:szCs w:val="24"/>
        </w:rPr>
        <w:t>某核电站年发电量为</w:t>
      </w:r>
      <w:r w:rsidR="009006BB" w:rsidRPr="009006BB">
        <w:rPr>
          <w:sz w:val="24"/>
          <w:szCs w:val="24"/>
        </w:rPr>
        <w:t>100</w:t>
      </w:r>
      <w:r w:rsidR="009006BB" w:rsidRPr="009006BB">
        <w:rPr>
          <w:rFonts w:hint="eastAsia"/>
          <w:sz w:val="24"/>
          <w:szCs w:val="24"/>
        </w:rPr>
        <w:t>亿度，如果这</w:t>
      </w:r>
      <w:proofErr w:type="gramStart"/>
      <w:r w:rsidR="009006BB" w:rsidRPr="009006BB">
        <w:rPr>
          <w:rFonts w:hint="eastAsia"/>
          <w:sz w:val="24"/>
          <w:szCs w:val="24"/>
        </w:rPr>
        <w:t>是由核材料</w:t>
      </w:r>
      <w:proofErr w:type="gramEnd"/>
      <w:r w:rsidR="009006BB" w:rsidRPr="009006BB">
        <w:rPr>
          <w:rFonts w:hint="eastAsia"/>
          <w:sz w:val="24"/>
          <w:szCs w:val="24"/>
        </w:rPr>
        <w:t>的全部静止能转化产生的，则需要消耗的核材料的质量为</w:t>
      </w:r>
      <w:r w:rsidR="009006BB" w:rsidRPr="001708ED">
        <w:rPr>
          <w:rFonts w:hint="eastAsia"/>
          <w:sz w:val="24"/>
          <w:szCs w:val="24"/>
          <w:u w:val="single"/>
        </w:rPr>
        <w:t xml:space="preserve">       </w:t>
      </w:r>
      <w:r w:rsidR="009006BB">
        <w:rPr>
          <w:rFonts w:hint="eastAsia"/>
          <w:sz w:val="24"/>
          <w:szCs w:val="24"/>
          <w:u w:val="single"/>
        </w:rPr>
        <w:t xml:space="preserve">        </w:t>
      </w:r>
      <w:r w:rsidR="009006BB" w:rsidRPr="009006BB">
        <w:rPr>
          <w:rFonts w:hint="eastAsia"/>
          <w:sz w:val="24"/>
          <w:szCs w:val="24"/>
        </w:rPr>
        <w:t>kg</w:t>
      </w:r>
      <w:r w:rsidR="00DC282D" w:rsidRPr="00DC282D">
        <w:rPr>
          <w:rFonts w:hint="eastAsia"/>
          <w:sz w:val="24"/>
          <w:szCs w:val="24"/>
        </w:rPr>
        <w:t>。</w:t>
      </w:r>
    </w:p>
    <w:p w:rsidR="00821527" w:rsidRPr="00821527" w:rsidRDefault="00821527" w:rsidP="00690E33">
      <w:pPr>
        <w:spacing w:line="360" w:lineRule="auto"/>
        <w:jc w:val="left"/>
        <w:rPr>
          <w:sz w:val="24"/>
          <w:szCs w:val="24"/>
        </w:rPr>
      </w:pPr>
      <w:r w:rsidRPr="00821527">
        <w:rPr>
          <w:rFonts w:hint="eastAsia"/>
          <w:sz w:val="24"/>
          <w:szCs w:val="24"/>
        </w:rPr>
        <w:t>1</w:t>
      </w:r>
      <w:r w:rsidR="005311C0">
        <w:rPr>
          <w:rFonts w:hint="eastAsia"/>
          <w:sz w:val="24"/>
          <w:szCs w:val="24"/>
        </w:rPr>
        <w:t>2</w:t>
      </w:r>
      <w:r w:rsidRPr="00821527">
        <w:rPr>
          <w:rFonts w:hint="eastAsia"/>
          <w:sz w:val="24"/>
          <w:szCs w:val="24"/>
        </w:rPr>
        <w:t>、</w:t>
      </w:r>
      <w:r w:rsidR="00621835">
        <w:rPr>
          <w:rFonts w:hint="eastAsia"/>
          <w:sz w:val="24"/>
          <w:szCs w:val="24"/>
        </w:rPr>
        <w:t>在康普顿效应实验中，若散射光的波长是入射光波长的</w:t>
      </w:r>
      <w:r w:rsidR="00621835">
        <w:rPr>
          <w:rFonts w:hint="eastAsia"/>
          <w:sz w:val="24"/>
          <w:szCs w:val="24"/>
        </w:rPr>
        <w:t>1.5</w:t>
      </w:r>
      <w:r w:rsidR="00621835">
        <w:rPr>
          <w:rFonts w:hint="eastAsia"/>
          <w:sz w:val="24"/>
          <w:szCs w:val="24"/>
        </w:rPr>
        <w:t>倍，则散射光光子能量与反冲电子动能之比为</w:t>
      </w:r>
      <w:r w:rsidR="00621835" w:rsidRPr="001708ED">
        <w:rPr>
          <w:rFonts w:hint="eastAsia"/>
          <w:sz w:val="24"/>
          <w:szCs w:val="24"/>
          <w:u w:val="single"/>
        </w:rPr>
        <w:t xml:space="preserve">            </w:t>
      </w:r>
      <w:r w:rsidR="00621835" w:rsidRPr="00DC282D">
        <w:rPr>
          <w:rFonts w:hint="eastAsia"/>
          <w:sz w:val="24"/>
          <w:szCs w:val="24"/>
        </w:rPr>
        <w:t>。</w:t>
      </w:r>
    </w:p>
    <w:p w:rsidR="00D10A1E" w:rsidRPr="00D10A1E" w:rsidRDefault="00D10A1E" w:rsidP="00D10A1E">
      <w:pPr>
        <w:rPr>
          <w:rFonts w:ascii="黑体" w:eastAsia="黑体"/>
          <w:sz w:val="28"/>
          <w:szCs w:val="28"/>
        </w:rPr>
      </w:pPr>
      <w:r>
        <w:rPr>
          <w:rFonts w:ascii="黑体" w:eastAsia="黑体" w:hint="eastAsia"/>
          <w:sz w:val="28"/>
          <w:szCs w:val="28"/>
        </w:rPr>
        <w:t>三、</w:t>
      </w:r>
      <w:r w:rsidR="00F0658E">
        <w:rPr>
          <w:rFonts w:ascii="黑体" w:eastAsia="黑体" w:hint="eastAsia"/>
          <w:sz w:val="28"/>
          <w:szCs w:val="28"/>
        </w:rPr>
        <w:t>计算题</w:t>
      </w:r>
      <w:r w:rsidRPr="00D10A1E">
        <w:rPr>
          <w:rFonts w:ascii="黑体" w:eastAsia="黑体" w:hint="eastAsia"/>
          <w:sz w:val="28"/>
          <w:szCs w:val="28"/>
        </w:rPr>
        <w:t>（</w:t>
      </w:r>
      <w:r w:rsidR="00F0658E">
        <w:rPr>
          <w:rFonts w:ascii="黑体" w:eastAsia="黑体" w:hint="eastAsia"/>
          <w:sz w:val="28"/>
          <w:szCs w:val="28"/>
        </w:rPr>
        <w:t>4</w:t>
      </w:r>
      <w:r w:rsidR="00BC1F22">
        <w:rPr>
          <w:rFonts w:ascii="黑体" w:eastAsia="黑体" w:hint="eastAsia"/>
          <w:sz w:val="28"/>
          <w:szCs w:val="28"/>
        </w:rPr>
        <w:t>0</w:t>
      </w:r>
      <w:r w:rsidRPr="00D10A1E">
        <w:rPr>
          <w:rFonts w:ascii="黑体" w:eastAsia="黑体" w:hint="eastAsia"/>
          <w:sz w:val="28"/>
          <w:szCs w:val="28"/>
        </w:rPr>
        <w:t>分）</w:t>
      </w:r>
    </w:p>
    <w:p w:rsidR="007C6145" w:rsidRPr="0048096A" w:rsidRDefault="00ED71F6" w:rsidP="00F66DE9">
      <w:pPr>
        <w:spacing w:beforeLines="50"/>
        <w:rPr>
          <w:sz w:val="24"/>
          <w:szCs w:val="24"/>
        </w:rPr>
      </w:pPr>
      <w:r w:rsidRPr="007F3E84">
        <w:rPr>
          <w:rFonts w:eastAsiaTheme="minorEastAsia"/>
          <w:sz w:val="24"/>
          <w:szCs w:val="24"/>
        </w:rPr>
        <w:t>1</w:t>
      </w:r>
      <w:r w:rsidR="009B7809" w:rsidRPr="007F3E84">
        <w:rPr>
          <w:rFonts w:eastAsiaTheme="minorEastAsia" w:hAnsiTheme="minorEastAsia"/>
          <w:sz w:val="24"/>
          <w:szCs w:val="24"/>
        </w:rPr>
        <w:t>、</w:t>
      </w:r>
      <w:r w:rsidR="007C6145" w:rsidRPr="0048096A">
        <w:rPr>
          <w:rFonts w:hint="eastAsia"/>
          <w:bCs/>
          <w:sz w:val="24"/>
          <w:szCs w:val="24"/>
        </w:rPr>
        <w:t>（</w:t>
      </w:r>
      <w:r w:rsidR="007C6145" w:rsidRPr="0048096A">
        <w:rPr>
          <w:rFonts w:hint="eastAsia"/>
          <w:bCs/>
          <w:sz w:val="24"/>
          <w:szCs w:val="24"/>
        </w:rPr>
        <w:t>10</w:t>
      </w:r>
      <w:r w:rsidR="007C6145" w:rsidRPr="0048096A">
        <w:rPr>
          <w:rFonts w:hint="eastAsia"/>
          <w:bCs/>
          <w:sz w:val="24"/>
          <w:szCs w:val="24"/>
        </w:rPr>
        <w:t>分）</w:t>
      </w:r>
      <w:r w:rsidR="007C6145">
        <w:rPr>
          <w:rFonts w:hint="eastAsia"/>
          <w:bCs/>
          <w:sz w:val="24"/>
          <w:szCs w:val="24"/>
        </w:rPr>
        <w:t>如图所示为一平面简谐波在</w:t>
      </w:r>
      <w:r w:rsidR="007C6145" w:rsidRPr="009508E1">
        <w:rPr>
          <w:rFonts w:hint="eastAsia"/>
          <w:bCs/>
          <w:i/>
          <w:sz w:val="24"/>
          <w:szCs w:val="24"/>
        </w:rPr>
        <w:t>t</w:t>
      </w:r>
      <w:r w:rsidR="007C6145">
        <w:rPr>
          <w:rFonts w:hint="eastAsia"/>
          <w:bCs/>
          <w:sz w:val="24"/>
          <w:szCs w:val="24"/>
        </w:rPr>
        <w:t xml:space="preserve"> = 0</w:t>
      </w:r>
      <w:r w:rsidR="007C6145">
        <w:rPr>
          <w:rFonts w:hint="eastAsia"/>
          <w:bCs/>
          <w:sz w:val="24"/>
          <w:szCs w:val="24"/>
        </w:rPr>
        <w:t>时刻的波形图</w:t>
      </w:r>
      <w:r w:rsidR="007C6145" w:rsidRPr="0048096A">
        <w:rPr>
          <w:bCs/>
          <w:sz w:val="24"/>
          <w:szCs w:val="24"/>
        </w:rPr>
        <w:t>,</w:t>
      </w:r>
      <w:r w:rsidR="007C6145" w:rsidRPr="0048096A">
        <w:rPr>
          <w:rFonts w:hint="eastAsia"/>
          <w:bCs/>
          <w:sz w:val="24"/>
          <w:szCs w:val="24"/>
        </w:rPr>
        <w:t xml:space="preserve"> </w:t>
      </w:r>
      <w:r w:rsidR="007C6145" w:rsidRPr="0048096A">
        <w:rPr>
          <w:rFonts w:hint="eastAsia"/>
          <w:bCs/>
          <w:sz w:val="24"/>
          <w:szCs w:val="24"/>
        </w:rPr>
        <w:t>试求</w:t>
      </w:r>
    </w:p>
    <w:p w:rsidR="007C6145" w:rsidRPr="0048096A" w:rsidRDefault="00536F8E" w:rsidP="00F66DE9">
      <w:pPr>
        <w:spacing w:beforeLines="50"/>
        <w:rPr>
          <w:bCs/>
          <w:sz w:val="24"/>
          <w:szCs w:val="24"/>
        </w:rPr>
      </w:pPr>
      <w:r w:rsidRPr="00536F8E">
        <w:rPr>
          <w:noProof/>
        </w:rPr>
        <w:pict>
          <v:shape id="_x0000_s2044" type="#_x0000_t75" style="position:absolute;left:0;text-align:left;margin-left:294.85pt;margin-top:4.95pt;width:159.85pt;height:99.45pt;z-index:251662336;mso-wrap-distance-left:9.05pt;mso-wrap-distance-right:9.05pt;mso-position-horizontal-relative:page" o:allowincell="f" fillcolor="window">
            <v:imagedata r:id="rId76" o:title=""/>
            <w10:wrap type="square" anchorx="page"/>
          </v:shape>
          <o:OLEObject Type="Embed" ProgID="Word.Picture.8" ShapeID="_x0000_s2044" DrawAspect="Content" ObjectID="_1638726066" r:id="rId77"/>
        </w:pict>
      </w:r>
      <w:r w:rsidR="007C6145" w:rsidRPr="0048096A">
        <w:rPr>
          <w:rFonts w:hint="eastAsia"/>
          <w:bCs/>
          <w:sz w:val="24"/>
          <w:szCs w:val="24"/>
        </w:rPr>
        <w:t>(</w:t>
      </w:r>
      <w:r w:rsidR="007C6145" w:rsidRPr="0048096A">
        <w:rPr>
          <w:bCs/>
          <w:sz w:val="24"/>
          <w:szCs w:val="24"/>
        </w:rPr>
        <w:t>1</w:t>
      </w:r>
      <w:r w:rsidR="007C6145" w:rsidRPr="0048096A">
        <w:rPr>
          <w:rFonts w:hint="eastAsia"/>
          <w:bCs/>
          <w:sz w:val="24"/>
          <w:szCs w:val="24"/>
        </w:rPr>
        <w:t>)</w:t>
      </w:r>
      <w:r w:rsidR="003A7126">
        <w:rPr>
          <w:rFonts w:hint="eastAsia"/>
          <w:bCs/>
          <w:sz w:val="24"/>
          <w:szCs w:val="24"/>
        </w:rPr>
        <w:t xml:space="preserve"> </w:t>
      </w:r>
      <w:r w:rsidR="007C6145">
        <w:rPr>
          <w:rFonts w:hint="eastAsia"/>
          <w:bCs/>
          <w:sz w:val="24"/>
          <w:szCs w:val="24"/>
        </w:rPr>
        <w:t>以</w:t>
      </w:r>
      <w:r w:rsidR="007C6145" w:rsidRPr="009508E1">
        <w:rPr>
          <w:rFonts w:hint="eastAsia"/>
          <w:bCs/>
          <w:i/>
          <w:sz w:val="24"/>
          <w:szCs w:val="24"/>
        </w:rPr>
        <w:t>O</w:t>
      </w:r>
      <w:r w:rsidR="007C6145">
        <w:rPr>
          <w:rFonts w:hint="eastAsia"/>
          <w:bCs/>
          <w:sz w:val="24"/>
          <w:szCs w:val="24"/>
        </w:rPr>
        <w:t>点为原点的</w:t>
      </w:r>
      <w:r w:rsidR="007C6145" w:rsidRPr="0048096A">
        <w:rPr>
          <w:rFonts w:hint="eastAsia"/>
          <w:bCs/>
          <w:sz w:val="24"/>
          <w:szCs w:val="24"/>
        </w:rPr>
        <w:t>波动方程；</w:t>
      </w:r>
    </w:p>
    <w:p w:rsidR="007C6145" w:rsidRPr="009C3AD8" w:rsidRDefault="007C6145" w:rsidP="00F66DE9">
      <w:pPr>
        <w:spacing w:beforeLines="50"/>
        <w:rPr>
          <w:b/>
          <w:bCs/>
        </w:rPr>
      </w:pPr>
      <w:r w:rsidRPr="0048096A">
        <w:rPr>
          <w:rFonts w:hint="eastAsia"/>
          <w:bCs/>
          <w:sz w:val="24"/>
          <w:szCs w:val="24"/>
        </w:rPr>
        <w:t>(</w:t>
      </w:r>
      <w:r w:rsidRPr="0048096A">
        <w:rPr>
          <w:bCs/>
          <w:sz w:val="24"/>
          <w:szCs w:val="24"/>
        </w:rPr>
        <w:t>2</w:t>
      </w:r>
      <w:r w:rsidRPr="0048096A">
        <w:rPr>
          <w:rFonts w:hint="eastAsia"/>
          <w:bCs/>
          <w:sz w:val="24"/>
          <w:szCs w:val="24"/>
        </w:rPr>
        <w:t>)</w:t>
      </w:r>
      <w:r w:rsidR="003A7126">
        <w:rPr>
          <w:rFonts w:hint="eastAsia"/>
          <w:bCs/>
          <w:sz w:val="24"/>
          <w:szCs w:val="24"/>
        </w:rPr>
        <w:t xml:space="preserve"> </w:t>
      </w:r>
      <w:r w:rsidRPr="009508E1">
        <w:rPr>
          <w:rFonts w:hint="eastAsia"/>
          <w:bCs/>
          <w:i/>
          <w:sz w:val="24"/>
          <w:szCs w:val="24"/>
        </w:rPr>
        <w:t>A</w:t>
      </w:r>
      <w:r>
        <w:rPr>
          <w:rFonts w:hint="eastAsia"/>
          <w:bCs/>
          <w:sz w:val="24"/>
          <w:szCs w:val="24"/>
        </w:rPr>
        <w:t>点的</w:t>
      </w:r>
      <w:r w:rsidRPr="0048096A">
        <w:rPr>
          <w:rFonts w:hint="eastAsia"/>
          <w:bCs/>
          <w:sz w:val="24"/>
          <w:szCs w:val="24"/>
        </w:rPr>
        <w:t>简谐</w:t>
      </w:r>
      <w:r>
        <w:rPr>
          <w:rFonts w:hint="eastAsia"/>
          <w:bCs/>
          <w:sz w:val="24"/>
          <w:szCs w:val="24"/>
        </w:rPr>
        <w:t>振动</w:t>
      </w:r>
      <w:r w:rsidRPr="0048096A">
        <w:rPr>
          <w:rFonts w:hint="eastAsia"/>
          <w:bCs/>
          <w:sz w:val="24"/>
          <w:szCs w:val="24"/>
        </w:rPr>
        <w:t>方程；</w:t>
      </w:r>
      <w:r w:rsidRPr="009C3AD8">
        <w:rPr>
          <w:b/>
          <w:bCs/>
        </w:rPr>
        <w:t xml:space="preserve"> </w:t>
      </w:r>
    </w:p>
    <w:p w:rsidR="007C6145" w:rsidRPr="0048096A" w:rsidRDefault="007C6145" w:rsidP="00F66DE9">
      <w:pPr>
        <w:spacing w:beforeLines="50"/>
        <w:rPr>
          <w:bCs/>
          <w:sz w:val="24"/>
          <w:szCs w:val="24"/>
        </w:rPr>
      </w:pPr>
      <w:r w:rsidRPr="0048096A">
        <w:rPr>
          <w:rFonts w:hint="eastAsia"/>
          <w:bCs/>
          <w:sz w:val="24"/>
          <w:szCs w:val="24"/>
        </w:rPr>
        <w:t xml:space="preserve">(3) </w:t>
      </w:r>
      <w:r>
        <w:rPr>
          <w:rFonts w:hint="eastAsia"/>
          <w:bCs/>
          <w:i/>
          <w:iCs/>
          <w:sz w:val="24"/>
          <w:szCs w:val="24"/>
        </w:rPr>
        <w:t>AB</w:t>
      </w:r>
      <w:r w:rsidRPr="0048096A">
        <w:rPr>
          <w:rFonts w:hint="eastAsia"/>
          <w:bCs/>
          <w:sz w:val="24"/>
          <w:szCs w:val="24"/>
        </w:rPr>
        <w:t xml:space="preserve"> </w:t>
      </w:r>
      <w:r w:rsidRPr="0048096A">
        <w:rPr>
          <w:rFonts w:hint="eastAsia"/>
          <w:bCs/>
          <w:sz w:val="24"/>
          <w:szCs w:val="24"/>
        </w:rPr>
        <w:t>两点间的相位差</w:t>
      </w:r>
      <w:r w:rsidR="0064178D">
        <w:rPr>
          <w:rFonts w:hint="eastAsia"/>
          <w:bCs/>
          <w:sz w:val="24"/>
          <w:szCs w:val="24"/>
        </w:rPr>
        <w:t>。</w:t>
      </w:r>
    </w:p>
    <w:p w:rsidR="00FE180A" w:rsidRPr="0048096A" w:rsidRDefault="007C6145" w:rsidP="00F66DE9">
      <w:pPr>
        <w:spacing w:beforeLines="50"/>
        <w:rPr>
          <w:bCs/>
          <w:sz w:val="24"/>
          <w:szCs w:val="24"/>
        </w:rPr>
      </w:pPr>
      <w:r w:rsidRPr="0048096A">
        <w:rPr>
          <w:rFonts w:hint="eastAsia"/>
          <w:bCs/>
          <w:sz w:val="24"/>
          <w:szCs w:val="24"/>
        </w:rPr>
        <w:t xml:space="preserve"> </w:t>
      </w:r>
    </w:p>
    <w:p w:rsidR="004917CE" w:rsidRPr="007F3E84" w:rsidRDefault="004917CE" w:rsidP="00F66DE9">
      <w:pPr>
        <w:spacing w:beforeLines="50"/>
        <w:rPr>
          <w:rFonts w:eastAsiaTheme="minorEastAsia"/>
          <w:sz w:val="24"/>
          <w:szCs w:val="24"/>
        </w:rPr>
      </w:pPr>
    </w:p>
    <w:p w:rsidR="004917CE" w:rsidRPr="007F3E84" w:rsidRDefault="004917CE" w:rsidP="00F66DE9">
      <w:pPr>
        <w:spacing w:beforeLines="50"/>
        <w:rPr>
          <w:rFonts w:eastAsiaTheme="minorEastAsia"/>
          <w:sz w:val="24"/>
          <w:szCs w:val="24"/>
        </w:rPr>
      </w:pPr>
    </w:p>
    <w:p w:rsidR="00CE5A74" w:rsidRPr="001B7603" w:rsidRDefault="00ED71F6" w:rsidP="00F66DE9">
      <w:pPr>
        <w:spacing w:beforeLines="50" w:line="360" w:lineRule="auto"/>
        <w:jc w:val="left"/>
        <w:rPr>
          <w:rFonts w:eastAsiaTheme="minorEastAsia"/>
          <w:bCs/>
          <w:sz w:val="24"/>
          <w:szCs w:val="24"/>
        </w:rPr>
      </w:pPr>
      <w:r w:rsidRPr="001B7603">
        <w:rPr>
          <w:rFonts w:eastAsiaTheme="minorEastAsia"/>
          <w:sz w:val="24"/>
          <w:szCs w:val="24"/>
        </w:rPr>
        <w:t>2</w:t>
      </w:r>
      <w:r w:rsidR="0047200D" w:rsidRPr="001B7603">
        <w:rPr>
          <w:rFonts w:eastAsiaTheme="minorEastAsia" w:hAnsiTheme="minorEastAsia"/>
          <w:sz w:val="24"/>
          <w:szCs w:val="24"/>
        </w:rPr>
        <w:t>、</w:t>
      </w:r>
      <w:r w:rsidR="00D63273" w:rsidRPr="001B7603">
        <w:rPr>
          <w:rFonts w:hint="eastAsia"/>
          <w:sz w:val="24"/>
          <w:szCs w:val="24"/>
        </w:rPr>
        <w:t>（</w:t>
      </w:r>
      <w:r w:rsidR="00D63273" w:rsidRPr="001B7603">
        <w:rPr>
          <w:rFonts w:hint="eastAsia"/>
          <w:sz w:val="24"/>
          <w:szCs w:val="24"/>
        </w:rPr>
        <w:t>5</w:t>
      </w:r>
      <w:r w:rsidR="00D63273" w:rsidRPr="001B7603">
        <w:rPr>
          <w:rFonts w:hint="eastAsia"/>
          <w:sz w:val="24"/>
          <w:szCs w:val="24"/>
        </w:rPr>
        <w:t>分）</w:t>
      </w:r>
      <w:proofErr w:type="gramStart"/>
      <w:r w:rsidR="00664AA8" w:rsidRPr="001B7603">
        <w:rPr>
          <w:rFonts w:hAnsi="宋体"/>
          <w:bCs/>
          <w:sz w:val="24"/>
          <w:szCs w:val="24"/>
        </w:rPr>
        <w:t>一</w:t>
      </w:r>
      <w:proofErr w:type="gramEnd"/>
      <w:r w:rsidR="00664AA8" w:rsidRPr="001B7603">
        <w:rPr>
          <w:rFonts w:hAnsi="宋体"/>
          <w:bCs/>
          <w:sz w:val="24"/>
          <w:szCs w:val="24"/>
        </w:rPr>
        <w:t>油轮漏出的油</w:t>
      </w:r>
      <w:r w:rsidR="00664AA8" w:rsidRPr="001B7603">
        <w:rPr>
          <w:bCs/>
          <w:sz w:val="24"/>
          <w:szCs w:val="24"/>
        </w:rPr>
        <w:t>(</w:t>
      </w:r>
      <w:r w:rsidR="00664AA8" w:rsidRPr="001B7603">
        <w:rPr>
          <w:rFonts w:hAnsi="宋体"/>
          <w:bCs/>
          <w:sz w:val="24"/>
          <w:szCs w:val="24"/>
        </w:rPr>
        <w:t>折射率</w:t>
      </w:r>
      <w:r w:rsidR="00664AA8" w:rsidRPr="001B7603">
        <w:rPr>
          <w:bCs/>
          <w:i/>
          <w:sz w:val="24"/>
          <w:szCs w:val="24"/>
        </w:rPr>
        <w:t>n</w:t>
      </w:r>
      <w:r w:rsidR="00664AA8" w:rsidRPr="001B7603">
        <w:rPr>
          <w:bCs/>
          <w:sz w:val="24"/>
          <w:szCs w:val="24"/>
        </w:rPr>
        <w:t>=</w:t>
      </w:r>
      <w:r w:rsidR="00664AA8" w:rsidRPr="001B7603">
        <w:rPr>
          <w:sz w:val="24"/>
          <w:szCs w:val="24"/>
        </w:rPr>
        <w:t>1.</w:t>
      </w:r>
      <w:r w:rsidR="00664AA8" w:rsidRPr="001B7603">
        <w:rPr>
          <w:rFonts w:hint="eastAsia"/>
          <w:sz w:val="24"/>
          <w:szCs w:val="24"/>
        </w:rPr>
        <w:t>3</w:t>
      </w:r>
      <w:r w:rsidR="00664AA8" w:rsidRPr="001B7603">
        <w:rPr>
          <w:sz w:val="24"/>
          <w:szCs w:val="24"/>
        </w:rPr>
        <w:t>0</w:t>
      </w:r>
      <w:r w:rsidR="00664AA8" w:rsidRPr="001B7603">
        <w:rPr>
          <w:bCs/>
          <w:sz w:val="24"/>
          <w:szCs w:val="24"/>
        </w:rPr>
        <w:t>)</w:t>
      </w:r>
      <w:r w:rsidR="00664AA8" w:rsidRPr="001B7603">
        <w:rPr>
          <w:rFonts w:hAnsi="宋体"/>
          <w:bCs/>
          <w:sz w:val="24"/>
          <w:szCs w:val="24"/>
        </w:rPr>
        <w:t>污染了某海域</w:t>
      </w:r>
      <w:r w:rsidR="00664AA8" w:rsidRPr="001B7603">
        <w:rPr>
          <w:bCs/>
          <w:sz w:val="24"/>
          <w:szCs w:val="24"/>
        </w:rPr>
        <w:t xml:space="preserve">, </w:t>
      </w:r>
      <w:r w:rsidR="00664AA8" w:rsidRPr="001B7603">
        <w:rPr>
          <w:rFonts w:hAnsi="宋体"/>
          <w:bCs/>
          <w:sz w:val="24"/>
          <w:szCs w:val="24"/>
        </w:rPr>
        <w:t>在海水</w:t>
      </w:r>
      <w:r w:rsidR="00664AA8" w:rsidRPr="001B7603">
        <w:rPr>
          <w:bCs/>
          <w:sz w:val="24"/>
          <w:szCs w:val="24"/>
        </w:rPr>
        <w:t>(</w:t>
      </w:r>
      <w:r w:rsidR="00664AA8" w:rsidRPr="001B7603">
        <w:rPr>
          <w:bCs/>
          <w:i/>
          <w:sz w:val="24"/>
          <w:szCs w:val="24"/>
        </w:rPr>
        <w:t>n</w:t>
      </w:r>
      <w:r w:rsidR="00664AA8" w:rsidRPr="001B7603">
        <w:rPr>
          <w:bCs/>
          <w:sz w:val="24"/>
          <w:szCs w:val="24"/>
        </w:rPr>
        <w:t>=</w:t>
      </w:r>
      <w:r w:rsidR="00664AA8" w:rsidRPr="001B7603">
        <w:rPr>
          <w:sz w:val="24"/>
          <w:szCs w:val="24"/>
        </w:rPr>
        <w:t>1.</w:t>
      </w:r>
      <w:r w:rsidR="00664AA8" w:rsidRPr="001B7603">
        <w:rPr>
          <w:rFonts w:hint="eastAsia"/>
          <w:sz w:val="24"/>
          <w:szCs w:val="24"/>
        </w:rPr>
        <w:t>5</w:t>
      </w:r>
      <w:r w:rsidR="00664AA8" w:rsidRPr="001B7603">
        <w:rPr>
          <w:sz w:val="24"/>
          <w:szCs w:val="24"/>
        </w:rPr>
        <w:t>0</w:t>
      </w:r>
      <w:r w:rsidR="00664AA8" w:rsidRPr="001B7603">
        <w:rPr>
          <w:bCs/>
          <w:sz w:val="24"/>
          <w:szCs w:val="24"/>
        </w:rPr>
        <w:t>)</w:t>
      </w:r>
      <w:r w:rsidR="00664AA8" w:rsidRPr="001B7603">
        <w:rPr>
          <w:rFonts w:hAnsi="宋体"/>
          <w:bCs/>
          <w:sz w:val="24"/>
          <w:szCs w:val="24"/>
        </w:rPr>
        <w:t>表面形成一层薄薄的油污</w:t>
      </w:r>
      <w:r w:rsidR="00664AA8" w:rsidRPr="001B7603">
        <w:rPr>
          <w:bCs/>
          <w:sz w:val="24"/>
          <w:szCs w:val="24"/>
        </w:rPr>
        <w:t>.</w:t>
      </w:r>
      <w:r w:rsidR="00664AA8" w:rsidRPr="001B7603">
        <w:rPr>
          <w:rFonts w:asciiTheme="minorEastAsia" w:eastAsiaTheme="minorEastAsia" w:hAnsiTheme="minorEastAsia" w:hint="eastAsia"/>
          <w:bCs/>
          <w:sz w:val="24"/>
          <w:szCs w:val="24"/>
        </w:rPr>
        <w:t xml:space="preserve"> 如果</w:t>
      </w:r>
      <w:proofErr w:type="gramStart"/>
      <w:r w:rsidR="00664AA8" w:rsidRPr="001B7603">
        <w:rPr>
          <w:rFonts w:asciiTheme="minorEastAsia" w:eastAsiaTheme="minorEastAsia" w:hAnsiTheme="minorEastAsia" w:hint="eastAsia"/>
          <w:bCs/>
          <w:sz w:val="24"/>
          <w:szCs w:val="24"/>
        </w:rPr>
        <w:t>一</w:t>
      </w:r>
      <w:proofErr w:type="gramEnd"/>
      <w:r w:rsidR="00664AA8" w:rsidRPr="001B7603">
        <w:rPr>
          <w:rFonts w:asciiTheme="minorEastAsia" w:eastAsiaTheme="minorEastAsia" w:hAnsiTheme="minorEastAsia" w:hint="eastAsia"/>
          <w:bCs/>
          <w:sz w:val="24"/>
          <w:szCs w:val="24"/>
        </w:rPr>
        <w:t>潜水员潜入该区域水下</w:t>
      </w:r>
      <w:r w:rsidR="00664AA8" w:rsidRPr="001B7603">
        <w:rPr>
          <w:rFonts w:asciiTheme="minorEastAsia" w:eastAsiaTheme="minorEastAsia" w:hAnsiTheme="minorEastAsia"/>
          <w:bCs/>
          <w:sz w:val="24"/>
          <w:szCs w:val="24"/>
        </w:rPr>
        <w:t>,</w:t>
      </w:r>
      <w:r w:rsidR="00664AA8" w:rsidRPr="001B7603">
        <w:rPr>
          <w:rFonts w:hAnsi="宋体"/>
          <w:bCs/>
          <w:sz w:val="24"/>
          <w:szCs w:val="24"/>
        </w:rPr>
        <w:t xml:space="preserve"> </w:t>
      </w:r>
      <w:r w:rsidR="00664AA8" w:rsidRPr="001B7603">
        <w:rPr>
          <w:rFonts w:hAnsi="宋体"/>
          <w:bCs/>
          <w:sz w:val="24"/>
          <w:szCs w:val="24"/>
        </w:rPr>
        <w:t>他所正对的油层厚度为</w:t>
      </w:r>
      <w:r w:rsidR="00664AA8" w:rsidRPr="001B7603">
        <w:rPr>
          <w:rFonts w:hint="eastAsia"/>
          <w:sz w:val="24"/>
          <w:szCs w:val="24"/>
        </w:rPr>
        <w:t>50</w:t>
      </w:r>
      <w:r w:rsidR="00664AA8" w:rsidRPr="001B7603">
        <w:rPr>
          <w:sz w:val="24"/>
          <w:szCs w:val="24"/>
        </w:rPr>
        <w:t>0</w:t>
      </w:r>
      <w:r w:rsidR="00664AA8" w:rsidRPr="001B7603">
        <w:rPr>
          <w:rFonts w:hint="eastAsia"/>
          <w:sz w:val="24"/>
          <w:szCs w:val="24"/>
        </w:rPr>
        <w:t xml:space="preserve"> </w:t>
      </w:r>
      <w:r w:rsidR="00664AA8" w:rsidRPr="001B7603">
        <w:rPr>
          <w:sz w:val="24"/>
          <w:szCs w:val="24"/>
        </w:rPr>
        <w:t>nm</w:t>
      </w:r>
      <w:r w:rsidR="00664AA8" w:rsidRPr="001B7603">
        <w:rPr>
          <w:bCs/>
          <w:sz w:val="24"/>
          <w:szCs w:val="24"/>
        </w:rPr>
        <w:t>,</w:t>
      </w:r>
      <w:r w:rsidR="00664AA8" w:rsidRPr="001B7603">
        <w:rPr>
          <w:rFonts w:hint="eastAsia"/>
          <w:bCs/>
          <w:sz w:val="24"/>
          <w:szCs w:val="24"/>
        </w:rPr>
        <w:t xml:space="preserve"> </w:t>
      </w:r>
      <w:r w:rsidR="00664AA8" w:rsidRPr="001B7603">
        <w:rPr>
          <w:rFonts w:asciiTheme="minorEastAsia" w:eastAsiaTheme="minorEastAsia" w:hAnsiTheme="minorEastAsia" w:hint="eastAsia"/>
          <w:bCs/>
          <w:sz w:val="24"/>
          <w:szCs w:val="24"/>
        </w:rPr>
        <w:t>他将看到油层</w:t>
      </w:r>
      <w:r w:rsidR="00664AA8" w:rsidRPr="001B7603">
        <w:rPr>
          <w:rFonts w:hAnsi="宋体" w:hint="eastAsia"/>
          <w:bCs/>
          <w:sz w:val="24"/>
          <w:szCs w:val="24"/>
        </w:rPr>
        <w:t>出现哪些波长的光</w:t>
      </w:r>
      <w:r w:rsidR="00664AA8" w:rsidRPr="001B7603">
        <w:rPr>
          <w:bCs/>
          <w:sz w:val="24"/>
          <w:szCs w:val="24"/>
        </w:rPr>
        <w:t>?</w:t>
      </w:r>
      <w:r w:rsidR="00664AA8" w:rsidRPr="001B7603">
        <w:rPr>
          <w:rFonts w:hint="eastAsia"/>
          <w:bCs/>
          <w:sz w:val="24"/>
          <w:szCs w:val="24"/>
        </w:rPr>
        <w:t xml:space="preserve"> </w:t>
      </w:r>
      <w:r w:rsidR="00664AA8" w:rsidRPr="001B7603">
        <w:rPr>
          <w:rFonts w:hint="eastAsia"/>
          <w:bCs/>
          <w:sz w:val="24"/>
          <w:szCs w:val="24"/>
        </w:rPr>
        <w:t>（可见光波长范围</w:t>
      </w:r>
      <w:r w:rsidR="00664AA8" w:rsidRPr="001B7603">
        <w:rPr>
          <w:rFonts w:hint="eastAsia"/>
          <w:bCs/>
          <w:sz w:val="24"/>
          <w:szCs w:val="24"/>
        </w:rPr>
        <w:t>400</w:t>
      </w:r>
      <w:r w:rsidR="00664AA8" w:rsidRPr="001B7603">
        <w:rPr>
          <w:rFonts w:hint="eastAsia"/>
          <w:bCs/>
          <w:sz w:val="24"/>
          <w:szCs w:val="24"/>
        </w:rPr>
        <w:t>～</w:t>
      </w:r>
      <w:r w:rsidR="00664AA8" w:rsidRPr="001B7603">
        <w:rPr>
          <w:rFonts w:hint="eastAsia"/>
          <w:bCs/>
          <w:sz w:val="24"/>
          <w:szCs w:val="24"/>
        </w:rPr>
        <w:t>760 nm</w:t>
      </w:r>
      <w:r w:rsidR="00664AA8" w:rsidRPr="001B7603">
        <w:rPr>
          <w:rFonts w:hint="eastAsia"/>
          <w:bCs/>
          <w:sz w:val="24"/>
          <w:szCs w:val="24"/>
        </w:rPr>
        <w:t>）</w:t>
      </w:r>
      <w:r w:rsidR="00CE5A74" w:rsidRPr="001B7603">
        <w:rPr>
          <w:rFonts w:eastAsiaTheme="minorEastAsia"/>
          <w:bCs/>
          <w:sz w:val="24"/>
          <w:szCs w:val="24"/>
        </w:rPr>
        <w:t xml:space="preserve"> </w:t>
      </w:r>
    </w:p>
    <w:p w:rsidR="004917CE" w:rsidRDefault="004917CE" w:rsidP="00F66DE9">
      <w:pPr>
        <w:spacing w:beforeLines="50"/>
        <w:jc w:val="right"/>
      </w:pPr>
    </w:p>
    <w:p w:rsidR="004917CE" w:rsidRDefault="004917CE" w:rsidP="00F66DE9">
      <w:pPr>
        <w:spacing w:beforeLines="50"/>
      </w:pPr>
    </w:p>
    <w:p w:rsidR="004917CE" w:rsidRDefault="004917CE" w:rsidP="00F66DE9">
      <w:pPr>
        <w:spacing w:beforeLines="50"/>
      </w:pPr>
    </w:p>
    <w:p w:rsidR="004917CE" w:rsidRDefault="004917CE" w:rsidP="00F66DE9">
      <w:pPr>
        <w:spacing w:beforeLines="50"/>
      </w:pPr>
    </w:p>
    <w:p w:rsidR="00D63273" w:rsidRPr="00E26EC7" w:rsidRDefault="009A5E5D" w:rsidP="00F66DE9">
      <w:pPr>
        <w:spacing w:beforeLines="50" w:line="360" w:lineRule="auto"/>
        <w:rPr>
          <w:sz w:val="24"/>
          <w:szCs w:val="24"/>
        </w:rPr>
      </w:pPr>
      <w:r w:rsidRPr="00E26EC7">
        <w:rPr>
          <w:rFonts w:hint="eastAsia"/>
          <w:sz w:val="24"/>
          <w:szCs w:val="24"/>
        </w:rPr>
        <w:t>3</w:t>
      </w:r>
      <w:r w:rsidR="00965955" w:rsidRPr="00E26EC7">
        <w:rPr>
          <w:rFonts w:hAnsi="宋体"/>
          <w:sz w:val="24"/>
          <w:szCs w:val="24"/>
        </w:rPr>
        <w:t>、</w:t>
      </w:r>
      <w:r w:rsidR="00D63273" w:rsidRPr="00E26EC7">
        <w:rPr>
          <w:bCs/>
          <w:sz w:val="24"/>
          <w:szCs w:val="24"/>
        </w:rPr>
        <w:t>（</w:t>
      </w:r>
      <w:r w:rsidR="00D63273" w:rsidRPr="00E26EC7">
        <w:rPr>
          <w:rFonts w:hint="eastAsia"/>
          <w:bCs/>
          <w:sz w:val="24"/>
          <w:szCs w:val="24"/>
        </w:rPr>
        <w:t>5</w:t>
      </w:r>
      <w:r w:rsidR="00D63273" w:rsidRPr="00E26EC7">
        <w:rPr>
          <w:bCs/>
          <w:sz w:val="24"/>
          <w:szCs w:val="24"/>
        </w:rPr>
        <w:t>分）</w:t>
      </w:r>
      <w:proofErr w:type="gramStart"/>
      <w:r w:rsidR="00D63273" w:rsidRPr="00E26EC7">
        <w:rPr>
          <w:bCs/>
          <w:sz w:val="24"/>
          <w:szCs w:val="24"/>
        </w:rPr>
        <w:t>一</w:t>
      </w:r>
      <w:proofErr w:type="gramEnd"/>
      <w:r w:rsidR="00D63273" w:rsidRPr="00E26EC7">
        <w:rPr>
          <w:bCs/>
          <w:sz w:val="24"/>
          <w:szCs w:val="24"/>
        </w:rPr>
        <w:t>平行衍射光栅，每</w:t>
      </w:r>
      <w:r w:rsidR="004238F6" w:rsidRPr="00E26EC7">
        <w:rPr>
          <w:rFonts w:hint="eastAsia"/>
          <w:bCs/>
          <w:sz w:val="24"/>
          <w:szCs w:val="24"/>
        </w:rPr>
        <w:t>毫米</w:t>
      </w:r>
      <w:r w:rsidR="00D63273" w:rsidRPr="00E26EC7">
        <w:rPr>
          <w:bCs/>
          <w:sz w:val="24"/>
          <w:szCs w:val="24"/>
        </w:rPr>
        <w:t>刻</w:t>
      </w:r>
      <w:r w:rsidR="004238F6" w:rsidRPr="00E26EC7">
        <w:rPr>
          <w:rFonts w:hint="eastAsia"/>
          <w:sz w:val="24"/>
          <w:szCs w:val="24"/>
        </w:rPr>
        <w:t>2</w:t>
      </w:r>
      <w:r w:rsidR="00D63273" w:rsidRPr="00E26EC7">
        <w:rPr>
          <w:sz w:val="24"/>
          <w:szCs w:val="24"/>
        </w:rPr>
        <w:t>00</w:t>
      </w:r>
      <w:r w:rsidR="00D63273" w:rsidRPr="00E26EC7">
        <w:rPr>
          <w:bCs/>
          <w:sz w:val="24"/>
          <w:szCs w:val="24"/>
        </w:rPr>
        <w:t>条，用可见光垂直入射，</w:t>
      </w:r>
      <w:r w:rsidR="00D63273" w:rsidRPr="00E26EC7">
        <w:rPr>
          <w:rFonts w:hint="eastAsia"/>
          <w:sz w:val="24"/>
          <w:szCs w:val="24"/>
        </w:rPr>
        <w:t>其</w:t>
      </w:r>
      <w:r w:rsidR="00D63273" w:rsidRPr="00E26EC7">
        <w:rPr>
          <w:sz w:val="24"/>
          <w:szCs w:val="24"/>
        </w:rPr>
        <w:t>中</w:t>
      </w:r>
      <w:r w:rsidR="007C6145" w:rsidRPr="00E26EC7">
        <w:rPr>
          <w:bCs/>
          <w:sz w:val="24"/>
          <w:szCs w:val="24"/>
        </w:rPr>
        <w:t>不透光部分的宽度</w:t>
      </w:r>
      <w:r w:rsidR="007C6145" w:rsidRPr="00E26EC7">
        <w:rPr>
          <w:bCs/>
          <w:sz w:val="24"/>
          <w:szCs w:val="24"/>
        </w:rPr>
        <w:t xml:space="preserve"> </w:t>
      </w:r>
      <w:r w:rsidR="007C6145" w:rsidRPr="00E26EC7">
        <w:rPr>
          <w:bCs/>
          <w:i/>
          <w:sz w:val="24"/>
          <w:szCs w:val="24"/>
        </w:rPr>
        <w:t>b′</w:t>
      </w:r>
      <w:r w:rsidR="007C6145" w:rsidRPr="00E26EC7">
        <w:rPr>
          <w:bCs/>
          <w:sz w:val="24"/>
          <w:szCs w:val="24"/>
        </w:rPr>
        <w:t xml:space="preserve"> </w:t>
      </w:r>
      <w:r w:rsidR="007C6145" w:rsidRPr="00E26EC7">
        <w:rPr>
          <w:bCs/>
          <w:sz w:val="24"/>
          <w:szCs w:val="24"/>
        </w:rPr>
        <w:t>透光部分的宽度</w:t>
      </w:r>
      <w:r w:rsidR="007C6145" w:rsidRPr="00E26EC7">
        <w:rPr>
          <w:bCs/>
          <w:i/>
          <w:sz w:val="24"/>
          <w:szCs w:val="24"/>
        </w:rPr>
        <w:t>b</w:t>
      </w:r>
      <w:r w:rsidR="007C6145" w:rsidRPr="00E26EC7">
        <w:rPr>
          <w:bCs/>
          <w:sz w:val="24"/>
          <w:szCs w:val="24"/>
        </w:rPr>
        <w:t>的</w:t>
      </w:r>
      <w:r w:rsidR="004238F6" w:rsidRPr="00E26EC7">
        <w:rPr>
          <w:rFonts w:hint="eastAsia"/>
          <w:bCs/>
          <w:sz w:val="24"/>
          <w:szCs w:val="24"/>
        </w:rPr>
        <w:t>三</w:t>
      </w:r>
      <w:r w:rsidR="007C6145" w:rsidRPr="00E26EC7">
        <w:rPr>
          <w:bCs/>
          <w:sz w:val="24"/>
          <w:szCs w:val="24"/>
        </w:rPr>
        <w:t>倍</w:t>
      </w:r>
      <w:r w:rsidR="00D63273" w:rsidRPr="00E26EC7">
        <w:rPr>
          <w:rFonts w:hint="eastAsia"/>
          <w:bCs/>
          <w:sz w:val="24"/>
          <w:szCs w:val="24"/>
        </w:rPr>
        <w:t>，</w:t>
      </w:r>
      <w:r w:rsidR="00D63273" w:rsidRPr="00E26EC7">
        <w:rPr>
          <w:sz w:val="24"/>
          <w:szCs w:val="24"/>
        </w:rPr>
        <w:t>试求</w:t>
      </w:r>
      <w:r w:rsidR="00D63273" w:rsidRPr="00E26EC7">
        <w:rPr>
          <w:sz w:val="24"/>
          <w:szCs w:val="24"/>
        </w:rPr>
        <w:t>:</w:t>
      </w:r>
    </w:p>
    <w:p w:rsidR="00D63273" w:rsidRPr="00E26EC7" w:rsidRDefault="00D63273" w:rsidP="00F66DE9">
      <w:pPr>
        <w:spacing w:beforeLines="50"/>
        <w:rPr>
          <w:sz w:val="24"/>
          <w:szCs w:val="24"/>
        </w:rPr>
      </w:pPr>
      <w:r w:rsidRPr="00E26EC7">
        <w:rPr>
          <w:bCs/>
          <w:sz w:val="24"/>
          <w:szCs w:val="24"/>
        </w:rPr>
        <w:t xml:space="preserve">(1) </w:t>
      </w:r>
      <w:r w:rsidR="007C6145" w:rsidRPr="00E26EC7">
        <w:rPr>
          <w:bCs/>
          <w:sz w:val="24"/>
          <w:szCs w:val="24"/>
        </w:rPr>
        <w:t>光栅</w:t>
      </w:r>
      <w:r w:rsidR="007C6145" w:rsidRPr="00E26EC7">
        <w:rPr>
          <w:rFonts w:hint="eastAsia"/>
          <w:bCs/>
          <w:sz w:val="24"/>
          <w:szCs w:val="24"/>
        </w:rPr>
        <w:t>常数；</w:t>
      </w:r>
    </w:p>
    <w:p w:rsidR="004917CE" w:rsidRPr="00E26EC7" w:rsidRDefault="00D63273" w:rsidP="00F66DE9">
      <w:pPr>
        <w:spacing w:beforeLines="50" w:line="360" w:lineRule="auto"/>
        <w:rPr>
          <w:sz w:val="24"/>
          <w:szCs w:val="24"/>
        </w:rPr>
      </w:pPr>
      <w:r w:rsidRPr="00E26EC7">
        <w:rPr>
          <w:bCs/>
          <w:sz w:val="24"/>
          <w:szCs w:val="24"/>
        </w:rPr>
        <w:t xml:space="preserve">(2) </w:t>
      </w:r>
      <w:r w:rsidRPr="00E26EC7">
        <w:rPr>
          <w:bCs/>
          <w:sz w:val="24"/>
          <w:szCs w:val="24"/>
        </w:rPr>
        <w:t>若用波长为</w:t>
      </w:r>
      <w:r w:rsidR="00A602D1" w:rsidRPr="00E26EC7">
        <w:rPr>
          <w:position w:val="-6"/>
        </w:rPr>
        <w:object w:dxaOrig="1200" w:dyaOrig="279">
          <v:shape id="_x0000_i1058" type="#_x0000_t75" style="width:60pt;height:14pt" o:ole="">
            <v:imagedata r:id="rId78" o:title=""/>
          </v:shape>
          <o:OLEObject Type="Embed" ProgID="Equation.DSMT4" ShapeID="_x0000_i1058" DrawAspect="Content" ObjectID="_1638726061" r:id="rId79"/>
        </w:object>
      </w:r>
      <w:r w:rsidRPr="00E26EC7">
        <w:rPr>
          <w:bCs/>
          <w:sz w:val="24"/>
          <w:szCs w:val="24"/>
        </w:rPr>
        <w:t>的光照射，最多看到主</w:t>
      </w:r>
      <w:r w:rsidR="00E26EC7">
        <w:rPr>
          <w:rFonts w:hint="eastAsia"/>
          <w:bCs/>
          <w:sz w:val="24"/>
          <w:szCs w:val="24"/>
        </w:rPr>
        <w:t>极大明条纹</w:t>
      </w:r>
      <w:r w:rsidRPr="00E26EC7">
        <w:rPr>
          <w:bCs/>
          <w:sz w:val="24"/>
          <w:szCs w:val="24"/>
        </w:rPr>
        <w:t>数目</w:t>
      </w:r>
      <w:r w:rsidRPr="00E26EC7">
        <w:rPr>
          <w:rFonts w:hint="eastAsia"/>
          <w:bCs/>
          <w:sz w:val="24"/>
          <w:szCs w:val="24"/>
        </w:rPr>
        <w:t>。</w:t>
      </w:r>
    </w:p>
    <w:p w:rsidR="009A5E5D" w:rsidRDefault="009A5E5D" w:rsidP="00F66DE9">
      <w:pPr>
        <w:spacing w:beforeLines="50" w:line="360" w:lineRule="auto"/>
        <w:rPr>
          <w:sz w:val="24"/>
          <w:szCs w:val="24"/>
        </w:rPr>
      </w:pPr>
    </w:p>
    <w:p w:rsidR="006E480B" w:rsidRPr="00F36476" w:rsidRDefault="006E480B" w:rsidP="00625574">
      <w:pPr>
        <w:snapToGrid w:val="0"/>
        <w:ind w:firstLine="435"/>
        <w:rPr>
          <w:sz w:val="24"/>
          <w:szCs w:val="24"/>
        </w:rPr>
      </w:pPr>
    </w:p>
    <w:p w:rsidR="006E480B" w:rsidRDefault="006E480B" w:rsidP="006E480B">
      <w:pPr>
        <w:framePr w:hSpace="180" w:wrap="around" w:vAnchor="text" w:hAnchor="page" w:x="6121" w:y="567"/>
      </w:pPr>
      <w:r>
        <w:object w:dxaOrig="3885" w:dyaOrig="3135">
          <v:shape id="_x0000_i1059" type="#_x0000_t75" style="width:159pt;height:132pt" o:ole="" fillcolor="window">
            <v:imagedata r:id="rId80" o:title=""/>
          </v:shape>
          <o:OLEObject Type="Embed" ProgID="Word.Picture.8" ShapeID="_x0000_i1059" DrawAspect="Content" ObjectID="_1638726062" r:id="rId81"/>
        </w:object>
      </w:r>
    </w:p>
    <w:p w:rsidR="006E480B" w:rsidRPr="00F97595" w:rsidRDefault="006E480B" w:rsidP="006E480B">
      <w:pPr>
        <w:spacing w:line="360" w:lineRule="auto"/>
        <w:rPr>
          <w:bCs/>
          <w:sz w:val="24"/>
          <w:szCs w:val="24"/>
        </w:rPr>
      </w:pPr>
      <w:r>
        <w:rPr>
          <w:rFonts w:hint="eastAsia"/>
          <w:sz w:val="24"/>
          <w:szCs w:val="24"/>
        </w:rPr>
        <w:t>4</w:t>
      </w:r>
      <w:r>
        <w:rPr>
          <w:rFonts w:hint="eastAsia"/>
          <w:sz w:val="24"/>
          <w:szCs w:val="24"/>
        </w:rPr>
        <w:t>、（</w:t>
      </w:r>
      <w:r>
        <w:rPr>
          <w:rFonts w:hint="eastAsia"/>
          <w:sz w:val="24"/>
          <w:szCs w:val="24"/>
        </w:rPr>
        <w:t>10</w:t>
      </w:r>
      <w:r>
        <w:rPr>
          <w:rFonts w:hint="eastAsia"/>
          <w:sz w:val="24"/>
          <w:szCs w:val="24"/>
        </w:rPr>
        <w:t>分）</w:t>
      </w:r>
      <w:r w:rsidRPr="00A97ED8">
        <w:rPr>
          <w:sz w:val="24"/>
          <w:szCs w:val="24"/>
        </w:rPr>
        <w:t xml:space="preserve">  </w:t>
      </w:r>
      <w:r w:rsidRPr="00F97595">
        <w:rPr>
          <w:rFonts w:hint="eastAsia"/>
          <w:bCs/>
          <w:sz w:val="24"/>
          <w:szCs w:val="24"/>
        </w:rPr>
        <w:t>一定量的某种理想气体进行如图所示的循环过程．已知气体在状态</w:t>
      </w:r>
      <w:r w:rsidRPr="00F97595">
        <w:rPr>
          <w:bCs/>
          <w:sz w:val="24"/>
          <w:szCs w:val="24"/>
        </w:rPr>
        <w:t>A</w:t>
      </w:r>
      <w:r w:rsidRPr="00F97595">
        <w:rPr>
          <w:rFonts w:hint="eastAsia"/>
          <w:bCs/>
          <w:sz w:val="24"/>
          <w:szCs w:val="24"/>
        </w:rPr>
        <w:t>的温度为</w:t>
      </w:r>
      <w:r w:rsidRPr="00F97595">
        <w:rPr>
          <w:bCs/>
          <w:i/>
          <w:sz w:val="24"/>
          <w:szCs w:val="24"/>
        </w:rPr>
        <w:t>T</w:t>
      </w:r>
      <w:r w:rsidRPr="00F97595">
        <w:rPr>
          <w:bCs/>
          <w:sz w:val="24"/>
          <w:szCs w:val="24"/>
          <w:vertAlign w:val="subscript"/>
        </w:rPr>
        <w:t>A</w:t>
      </w:r>
      <w:r>
        <w:rPr>
          <w:rFonts w:hint="eastAsia"/>
          <w:bCs/>
          <w:sz w:val="24"/>
          <w:szCs w:val="24"/>
        </w:rPr>
        <w:t xml:space="preserve">= </w:t>
      </w:r>
      <w:r w:rsidRPr="00F97595">
        <w:rPr>
          <w:bCs/>
          <w:sz w:val="24"/>
          <w:szCs w:val="24"/>
        </w:rPr>
        <w:t>300 K</w:t>
      </w:r>
      <w:r w:rsidRPr="00F97595">
        <w:rPr>
          <w:rFonts w:hint="eastAsia"/>
          <w:bCs/>
          <w:sz w:val="24"/>
          <w:szCs w:val="24"/>
        </w:rPr>
        <w:t>，求</w:t>
      </w:r>
      <w:r w:rsidRPr="00F97595">
        <w:rPr>
          <w:bCs/>
          <w:sz w:val="24"/>
          <w:szCs w:val="24"/>
        </w:rPr>
        <w:t xml:space="preserve">                                             </w:t>
      </w:r>
    </w:p>
    <w:p w:rsidR="006E480B" w:rsidRPr="00F97595" w:rsidRDefault="006E480B" w:rsidP="00F66DE9">
      <w:pPr>
        <w:spacing w:beforeLines="50" w:line="360" w:lineRule="auto"/>
        <w:rPr>
          <w:bCs/>
          <w:sz w:val="24"/>
          <w:szCs w:val="24"/>
        </w:rPr>
      </w:pPr>
      <w:r w:rsidRPr="00F97595">
        <w:rPr>
          <w:rFonts w:hint="eastAsia"/>
          <w:bCs/>
          <w:sz w:val="24"/>
          <w:szCs w:val="24"/>
        </w:rPr>
        <w:t xml:space="preserve">(1) </w:t>
      </w:r>
      <w:r w:rsidRPr="00F97595">
        <w:rPr>
          <w:rFonts w:hint="eastAsia"/>
          <w:bCs/>
          <w:sz w:val="24"/>
          <w:szCs w:val="24"/>
        </w:rPr>
        <w:t>气体在状态</w:t>
      </w:r>
      <w:r w:rsidRPr="00F97595">
        <w:rPr>
          <w:bCs/>
          <w:sz w:val="24"/>
          <w:szCs w:val="24"/>
        </w:rPr>
        <w:t>B</w:t>
      </w:r>
      <w:r w:rsidRPr="00F97595">
        <w:rPr>
          <w:rFonts w:hint="eastAsia"/>
          <w:bCs/>
          <w:sz w:val="24"/>
          <w:szCs w:val="24"/>
        </w:rPr>
        <w:t>、</w:t>
      </w:r>
      <w:r w:rsidRPr="00F97595">
        <w:rPr>
          <w:bCs/>
          <w:sz w:val="24"/>
          <w:szCs w:val="24"/>
        </w:rPr>
        <w:t>C</w:t>
      </w:r>
      <w:r w:rsidRPr="00F97595">
        <w:rPr>
          <w:rFonts w:hint="eastAsia"/>
          <w:bCs/>
          <w:sz w:val="24"/>
          <w:szCs w:val="24"/>
        </w:rPr>
        <w:t>的温度；</w:t>
      </w:r>
      <w:r w:rsidRPr="00F97595">
        <w:rPr>
          <w:bCs/>
          <w:sz w:val="24"/>
          <w:szCs w:val="24"/>
        </w:rPr>
        <w:t xml:space="preserve">                                </w:t>
      </w:r>
    </w:p>
    <w:p w:rsidR="006E480B" w:rsidRPr="00F97595" w:rsidRDefault="006E480B" w:rsidP="00F66DE9">
      <w:pPr>
        <w:spacing w:beforeLines="50" w:line="360" w:lineRule="auto"/>
        <w:rPr>
          <w:bCs/>
          <w:sz w:val="24"/>
          <w:szCs w:val="24"/>
        </w:rPr>
      </w:pPr>
      <w:r w:rsidRPr="00F97595">
        <w:rPr>
          <w:rFonts w:hint="eastAsia"/>
          <w:bCs/>
          <w:sz w:val="24"/>
          <w:szCs w:val="24"/>
        </w:rPr>
        <w:t xml:space="preserve">(2) </w:t>
      </w:r>
      <w:r w:rsidRPr="00F97595">
        <w:rPr>
          <w:rFonts w:hint="eastAsia"/>
          <w:bCs/>
          <w:sz w:val="24"/>
          <w:szCs w:val="24"/>
        </w:rPr>
        <w:t>各过程中气体对外所作的功；</w:t>
      </w:r>
      <w:r w:rsidRPr="00F97595">
        <w:rPr>
          <w:bCs/>
          <w:sz w:val="24"/>
          <w:szCs w:val="24"/>
        </w:rPr>
        <w:t xml:space="preserve">                              </w:t>
      </w:r>
    </w:p>
    <w:p w:rsidR="006E480B" w:rsidRPr="00F97595" w:rsidRDefault="006E480B" w:rsidP="00F66DE9">
      <w:pPr>
        <w:spacing w:beforeLines="50" w:line="360" w:lineRule="auto"/>
        <w:rPr>
          <w:bCs/>
          <w:sz w:val="24"/>
          <w:szCs w:val="24"/>
        </w:rPr>
      </w:pPr>
      <w:r w:rsidRPr="00F97595">
        <w:rPr>
          <w:rFonts w:hint="eastAsia"/>
          <w:bCs/>
          <w:sz w:val="24"/>
          <w:szCs w:val="24"/>
        </w:rPr>
        <w:t xml:space="preserve">(3) </w:t>
      </w:r>
      <w:r w:rsidRPr="00F97595">
        <w:rPr>
          <w:rFonts w:hint="eastAsia"/>
          <w:bCs/>
          <w:sz w:val="24"/>
          <w:szCs w:val="24"/>
        </w:rPr>
        <w:t>经过整个循环过程，气体从外界吸收的总热量</w:t>
      </w:r>
      <w:r>
        <w:rPr>
          <w:rFonts w:hint="eastAsia"/>
          <w:bCs/>
          <w:sz w:val="24"/>
          <w:szCs w:val="24"/>
        </w:rPr>
        <w:t xml:space="preserve"> </w:t>
      </w:r>
      <w:r w:rsidRPr="00F97595">
        <w:rPr>
          <w:bCs/>
          <w:sz w:val="24"/>
          <w:szCs w:val="24"/>
        </w:rPr>
        <w:t>(</w:t>
      </w:r>
      <w:r w:rsidRPr="00F97595">
        <w:rPr>
          <w:rFonts w:hint="eastAsia"/>
          <w:bCs/>
          <w:sz w:val="24"/>
          <w:szCs w:val="24"/>
        </w:rPr>
        <w:t>各过程吸热的代数和</w:t>
      </w:r>
      <w:r w:rsidRPr="00F97595">
        <w:rPr>
          <w:bCs/>
          <w:sz w:val="24"/>
          <w:szCs w:val="24"/>
        </w:rPr>
        <w:t>)</w:t>
      </w:r>
      <w:r>
        <w:rPr>
          <w:rFonts w:hint="eastAsia"/>
          <w:bCs/>
          <w:sz w:val="24"/>
          <w:szCs w:val="24"/>
        </w:rPr>
        <w:t>。</w:t>
      </w:r>
      <w:r w:rsidRPr="00F97595">
        <w:rPr>
          <w:bCs/>
          <w:sz w:val="24"/>
          <w:szCs w:val="24"/>
        </w:rPr>
        <w:t xml:space="preserve">  </w:t>
      </w:r>
    </w:p>
    <w:p w:rsidR="00625574" w:rsidRDefault="00625574">
      <w:pPr>
        <w:widowControl/>
        <w:jc w:val="left"/>
        <w:rPr>
          <w:sz w:val="24"/>
          <w:szCs w:val="24"/>
        </w:rPr>
      </w:pPr>
    </w:p>
    <w:p w:rsidR="00D77AED" w:rsidRPr="00D36A28" w:rsidRDefault="009A5E5D" w:rsidP="008D42AA">
      <w:pPr>
        <w:spacing w:line="360" w:lineRule="auto"/>
        <w:rPr>
          <w:bCs/>
          <w:sz w:val="24"/>
          <w:szCs w:val="24"/>
        </w:rPr>
      </w:pPr>
      <w:r>
        <w:rPr>
          <w:rFonts w:hint="eastAsia"/>
          <w:sz w:val="24"/>
          <w:szCs w:val="24"/>
        </w:rPr>
        <w:t>5</w:t>
      </w:r>
      <w:r>
        <w:rPr>
          <w:rFonts w:hint="eastAsia"/>
          <w:sz w:val="24"/>
          <w:szCs w:val="24"/>
        </w:rPr>
        <w:t>、</w:t>
      </w:r>
      <w:r w:rsidR="00CC2E7B">
        <w:rPr>
          <w:rFonts w:hint="eastAsia"/>
          <w:sz w:val="24"/>
          <w:szCs w:val="24"/>
        </w:rPr>
        <w:t>（</w:t>
      </w:r>
      <w:r w:rsidR="00CC2E7B" w:rsidRPr="0048096A">
        <w:rPr>
          <w:rFonts w:hint="eastAsia"/>
          <w:sz w:val="24"/>
          <w:szCs w:val="24"/>
        </w:rPr>
        <w:t>5</w:t>
      </w:r>
      <w:r w:rsidR="00CC2E7B" w:rsidRPr="0048096A">
        <w:rPr>
          <w:rFonts w:hint="eastAsia"/>
          <w:sz w:val="24"/>
          <w:szCs w:val="24"/>
        </w:rPr>
        <w:t>分）</w:t>
      </w:r>
      <w:r w:rsidR="00D36A28">
        <w:rPr>
          <w:rFonts w:hint="eastAsia"/>
          <w:bCs/>
          <w:sz w:val="24"/>
          <w:szCs w:val="24"/>
        </w:rPr>
        <w:t>某一宇宙射线中介子的动能</w:t>
      </w:r>
      <w:r w:rsidR="00D36A28" w:rsidRPr="00DF1099">
        <w:rPr>
          <w:position w:val="-12"/>
        </w:rPr>
        <w:object w:dxaOrig="1200" w:dyaOrig="380">
          <v:shape id="_x0000_i1060" type="#_x0000_t75" style="width:60pt;height:19pt" o:ole="">
            <v:imagedata r:id="rId82" o:title=""/>
          </v:shape>
          <o:OLEObject Type="Embed" ProgID="Equation.DSMT4" ShapeID="_x0000_i1060" DrawAspect="Content" ObjectID="_1638726063" r:id="rId83"/>
        </w:object>
      </w:r>
      <w:r w:rsidR="00D36A28">
        <w:rPr>
          <w:rFonts w:hint="eastAsia"/>
          <w:bCs/>
          <w:sz w:val="24"/>
          <w:szCs w:val="24"/>
        </w:rPr>
        <w:t>，其中</w:t>
      </w:r>
      <w:r w:rsidR="00D36A28" w:rsidRPr="00D36A28">
        <w:rPr>
          <w:rFonts w:hint="eastAsia"/>
          <w:bCs/>
          <w:i/>
          <w:sz w:val="24"/>
          <w:szCs w:val="24"/>
        </w:rPr>
        <w:t>m</w:t>
      </w:r>
      <w:r w:rsidR="00D36A28" w:rsidRPr="00D36A28">
        <w:rPr>
          <w:rFonts w:hint="eastAsia"/>
          <w:bCs/>
          <w:sz w:val="24"/>
          <w:szCs w:val="24"/>
          <w:vertAlign w:val="subscript"/>
        </w:rPr>
        <w:t>0</w:t>
      </w:r>
      <w:r w:rsidR="00D36A28">
        <w:rPr>
          <w:rFonts w:hint="eastAsia"/>
          <w:bCs/>
          <w:sz w:val="24"/>
          <w:szCs w:val="24"/>
        </w:rPr>
        <w:t>是介子的静止质量。试求在实验室中观察到它的寿命是它的固定寿命的多少</w:t>
      </w:r>
      <w:proofErr w:type="gramStart"/>
      <w:r w:rsidR="00D36A28">
        <w:rPr>
          <w:rFonts w:hint="eastAsia"/>
          <w:bCs/>
          <w:sz w:val="24"/>
          <w:szCs w:val="24"/>
        </w:rPr>
        <w:t>倍</w:t>
      </w:r>
      <w:proofErr w:type="gramEnd"/>
      <w:r w:rsidR="0064178D">
        <w:rPr>
          <w:rFonts w:hint="eastAsia"/>
          <w:bCs/>
          <w:sz w:val="24"/>
          <w:szCs w:val="24"/>
        </w:rPr>
        <w:t>？</w:t>
      </w:r>
      <w:r w:rsidR="00CC2E7B">
        <w:rPr>
          <w:bCs/>
          <w:sz w:val="24"/>
          <w:szCs w:val="24"/>
        </w:rPr>
        <w:t xml:space="preserve"> </w:t>
      </w:r>
    </w:p>
    <w:p w:rsidR="009D1677" w:rsidRPr="00D77AED" w:rsidRDefault="009D1677" w:rsidP="00F66DE9">
      <w:pPr>
        <w:spacing w:beforeLines="50" w:line="360" w:lineRule="auto"/>
        <w:rPr>
          <w:sz w:val="24"/>
          <w:szCs w:val="24"/>
        </w:rPr>
      </w:pPr>
    </w:p>
    <w:p w:rsidR="00B70C10" w:rsidRPr="00B70C10" w:rsidRDefault="009A5E5D" w:rsidP="00B70C10">
      <w:pPr>
        <w:snapToGrid w:val="0"/>
        <w:spacing w:line="360" w:lineRule="auto"/>
        <w:rPr>
          <w:sz w:val="24"/>
          <w:szCs w:val="24"/>
        </w:rPr>
      </w:pPr>
      <w:r>
        <w:rPr>
          <w:rFonts w:hint="eastAsia"/>
          <w:sz w:val="24"/>
          <w:szCs w:val="24"/>
        </w:rPr>
        <w:t>6</w:t>
      </w:r>
      <w:r w:rsidRPr="00BC3C24">
        <w:rPr>
          <w:rFonts w:hAnsi="宋体"/>
          <w:sz w:val="24"/>
          <w:szCs w:val="24"/>
        </w:rPr>
        <w:t>、</w:t>
      </w:r>
      <w:r w:rsidRPr="0048096A">
        <w:rPr>
          <w:rFonts w:hint="eastAsia"/>
          <w:sz w:val="24"/>
          <w:szCs w:val="24"/>
        </w:rPr>
        <w:t>（</w:t>
      </w:r>
      <w:r w:rsidRPr="0048096A">
        <w:rPr>
          <w:rFonts w:hint="eastAsia"/>
          <w:sz w:val="24"/>
          <w:szCs w:val="24"/>
        </w:rPr>
        <w:t>5</w:t>
      </w:r>
      <w:r w:rsidRPr="0048096A">
        <w:rPr>
          <w:rFonts w:hint="eastAsia"/>
          <w:sz w:val="24"/>
          <w:szCs w:val="24"/>
        </w:rPr>
        <w:t>分）</w:t>
      </w:r>
      <w:r w:rsidR="00503749">
        <w:rPr>
          <w:rFonts w:hint="eastAsia"/>
          <w:sz w:val="24"/>
          <w:szCs w:val="24"/>
        </w:rPr>
        <w:t>已知</w:t>
      </w:r>
      <w:r w:rsidR="00B70C10" w:rsidRPr="00B70C10">
        <w:rPr>
          <w:rFonts w:hint="eastAsia"/>
          <w:sz w:val="24"/>
          <w:szCs w:val="24"/>
        </w:rPr>
        <w:t>粒子在一维势阱中运动，其</w:t>
      </w:r>
      <w:r w:rsidR="00625574">
        <w:rPr>
          <w:rFonts w:hint="eastAsia"/>
          <w:sz w:val="24"/>
          <w:szCs w:val="24"/>
        </w:rPr>
        <w:t>归一化后的</w:t>
      </w:r>
      <w:r w:rsidR="00B70C10" w:rsidRPr="00B70C10">
        <w:rPr>
          <w:rFonts w:hint="eastAsia"/>
          <w:sz w:val="24"/>
          <w:szCs w:val="24"/>
        </w:rPr>
        <w:t>波函数为：</w:t>
      </w:r>
      <w:r w:rsidR="00B70C10" w:rsidRPr="00B70C10">
        <w:rPr>
          <w:sz w:val="24"/>
          <w:szCs w:val="24"/>
        </w:rPr>
        <w:t xml:space="preserve">                  </w:t>
      </w:r>
    </w:p>
    <w:p w:rsidR="00B70C10" w:rsidRDefault="00B70C10" w:rsidP="00B70C10">
      <w:pPr>
        <w:snapToGrid w:val="0"/>
        <w:spacing w:line="360" w:lineRule="auto"/>
        <w:rPr>
          <w:sz w:val="24"/>
          <w:szCs w:val="24"/>
        </w:rPr>
      </w:pPr>
      <w:r w:rsidRPr="00B70C10">
        <w:rPr>
          <w:sz w:val="24"/>
          <w:szCs w:val="24"/>
        </w:rPr>
        <w:t xml:space="preserve">    </w:t>
      </w:r>
      <w:r w:rsidRPr="00B70C10">
        <w:rPr>
          <w:rFonts w:hint="eastAsia"/>
          <w:sz w:val="24"/>
          <w:szCs w:val="24"/>
        </w:rPr>
        <w:t xml:space="preserve">            </w:t>
      </w:r>
      <w:r w:rsidR="00503749">
        <w:rPr>
          <w:noProof/>
          <w:sz w:val="24"/>
          <w:szCs w:val="24"/>
        </w:rPr>
        <w:drawing>
          <wp:inline distT="0" distB="0" distL="0" distR="0">
            <wp:extent cx="2176299" cy="431800"/>
            <wp:effectExtent l="0" t="0" r="0" b="0"/>
            <wp:docPr id="1066" name="图片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84" cstate="print"/>
                    <a:srcRect/>
                    <a:stretch>
                      <a:fillRect/>
                    </a:stretch>
                  </pic:blipFill>
                  <pic:spPr bwMode="auto">
                    <a:xfrm>
                      <a:off x="0" y="0"/>
                      <a:ext cx="2199179" cy="436340"/>
                    </a:xfrm>
                    <a:prstGeom prst="rect">
                      <a:avLst/>
                    </a:prstGeom>
                    <a:noFill/>
                    <a:ln w="9525">
                      <a:noFill/>
                      <a:miter lim="800000"/>
                      <a:headEnd/>
                      <a:tailEnd/>
                    </a:ln>
                    <a:effectLst/>
                  </pic:spPr>
                </pic:pic>
              </a:graphicData>
            </a:graphic>
          </wp:inline>
        </w:drawing>
      </w:r>
      <w:r w:rsidRPr="00B70C10">
        <w:rPr>
          <w:sz w:val="24"/>
          <w:szCs w:val="24"/>
        </w:rPr>
        <w:t xml:space="preserve">      </w:t>
      </w:r>
    </w:p>
    <w:p w:rsidR="00975885" w:rsidRPr="00975885" w:rsidRDefault="00503749" w:rsidP="00B70C10">
      <w:pPr>
        <w:snapToGrid w:val="0"/>
        <w:spacing w:line="360" w:lineRule="auto"/>
        <w:rPr>
          <w:sz w:val="24"/>
          <w:szCs w:val="24"/>
        </w:rPr>
      </w:pPr>
      <w:r>
        <w:rPr>
          <w:rFonts w:hint="eastAsia"/>
          <w:sz w:val="24"/>
          <w:szCs w:val="24"/>
        </w:rPr>
        <w:t>求</w:t>
      </w:r>
      <w:r w:rsidR="00B70C10" w:rsidRPr="00B70C10">
        <w:rPr>
          <w:rFonts w:hint="eastAsia"/>
          <w:sz w:val="24"/>
          <w:szCs w:val="24"/>
        </w:rPr>
        <w:t>粒子在</w:t>
      </w:r>
      <w:r w:rsidRPr="00503749">
        <w:rPr>
          <w:position w:val="-24"/>
          <w:sz w:val="24"/>
          <w:szCs w:val="24"/>
        </w:rPr>
        <w:object w:dxaOrig="999" w:dyaOrig="639">
          <v:shape id="_x0000_i1061" type="#_x0000_t75" style="width:50pt;height:32pt" o:ole="" fillcolor="window">
            <v:imagedata r:id="rId85" o:title=""/>
          </v:shape>
          <o:OLEObject Type="Embed" ProgID="Equation.3" ShapeID="_x0000_i1061" DrawAspect="Content" ObjectID="_1638726064" r:id="rId86"/>
        </w:object>
      </w:r>
      <w:r w:rsidR="00B61F36">
        <w:rPr>
          <w:rFonts w:hint="eastAsia"/>
          <w:sz w:val="24"/>
          <w:szCs w:val="24"/>
        </w:rPr>
        <w:t>范围内</w:t>
      </w:r>
      <w:r>
        <w:rPr>
          <w:rFonts w:hint="eastAsia"/>
          <w:sz w:val="24"/>
          <w:szCs w:val="24"/>
        </w:rPr>
        <w:t>出现的</w:t>
      </w:r>
      <w:r w:rsidR="00B61F36">
        <w:rPr>
          <w:rFonts w:hint="eastAsia"/>
          <w:sz w:val="24"/>
          <w:szCs w:val="24"/>
        </w:rPr>
        <w:t>概率</w:t>
      </w:r>
      <w:r w:rsidR="0064178D">
        <w:rPr>
          <w:rFonts w:hint="eastAsia"/>
          <w:sz w:val="24"/>
          <w:szCs w:val="24"/>
        </w:rPr>
        <w:t>？</w:t>
      </w:r>
    </w:p>
    <w:sectPr w:rsidR="00975885" w:rsidRPr="00975885" w:rsidSect="000757CB">
      <w:headerReference w:type="default" r:id="rId87"/>
      <w:footerReference w:type="even" r:id="rId88"/>
      <w:footerReference w:type="default" r:id="rId89"/>
      <w:pgSz w:w="10433" w:h="14742"/>
      <w:pgMar w:top="1134" w:right="567" w:bottom="1134" w:left="1701" w:header="851" w:footer="992" w:gutter="0"/>
      <w:pgNumType w:start="1"/>
      <w:cols w:space="425" w:equalWidth="0">
        <w:col w:w="8165" w:space="425"/>
      </w:cols>
      <w:docGrid w:type="lines" w:linePitch="32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68D3" w:rsidRDefault="005568D3">
      <w:r>
        <w:separator/>
      </w:r>
    </w:p>
  </w:endnote>
  <w:endnote w:type="continuationSeparator" w:id="0">
    <w:p w:rsidR="005568D3" w:rsidRDefault="005568D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BAC" w:rsidRDefault="00536F8E">
    <w:pPr>
      <w:pStyle w:val="a3"/>
      <w:framePr w:wrap="around" w:vAnchor="text" w:hAnchor="margin" w:xAlign="center" w:y="1"/>
      <w:rPr>
        <w:rStyle w:val="a4"/>
      </w:rPr>
    </w:pPr>
    <w:r>
      <w:rPr>
        <w:rStyle w:val="a4"/>
      </w:rPr>
      <w:fldChar w:fldCharType="begin"/>
    </w:r>
    <w:r w:rsidR="00940BAC">
      <w:rPr>
        <w:rStyle w:val="a4"/>
      </w:rPr>
      <w:instrText xml:space="preserve">PAGE  </w:instrText>
    </w:r>
    <w:r>
      <w:rPr>
        <w:rStyle w:val="a4"/>
      </w:rPr>
      <w:fldChar w:fldCharType="separate"/>
    </w:r>
    <w:r w:rsidR="00940BAC">
      <w:rPr>
        <w:rStyle w:val="a4"/>
        <w:noProof/>
      </w:rPr>
      <w:t>1</w:t>
    </w:r>
    <w:r>
      <w:rPr>
        <w:rStyle w:val="a4"/>
      </w:rPr>
      <w:fldChar w:fldCharType="end"/>
    </w:r>
  </w:p>
  <w:p w:rsidR="00940BAC" w:rsidRDefault="00940BAC">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0BAC" w:rsidRDefault="00940BAC">
    <w:pPr>
      <w:pStyle w:val="a3"/>
      <w:jc w:val="center"/>
    </w:pPr>
    <w:r>
      <w:rPr>
        <w:rFonts w:hint="eastAsia"/>
        <w:kern w:val="0"/>
      </w:rPr>
      <w:t>第</w:t>
    </w:r>
    <w:r>
      <w:rPr>
        <w:kern w:val="0"/>
      </w:rPr>
      <w:t xml:space="preserve"> </w:t>
    </w:r>
    <w:r w:rsidR="00536F8E">
      <w:rPr>
        <w:kern w:val="0"/>
      </w:rPr>
      <w:fldChar w:fldCharType="begin"/>
    </w:r>
    <w:r>
      <w:rPr>
        <w:kern w:val="0"/>
      </w:rPr>
      <w:instrText xml:space="preserve"> PAGE </w:instrText>
    </w:r>
    <w:r w:rsidR="00536F8E">
      <w:rPr>
        <w:kern w:val="0"/>
      </w:rPr>
      <w:fldChar w:fldCharType="separate"/>
    </w:r>
    <w:r w:rsidR="00F66DE9">
      <w:rPr>
        <w:noProof/>
        <w:kern w:val="0"/>
      </w:rPr>
      <w:t>6</w:t>
    </w:r>
    <w:r w:rsidR="00536F8E">
      <w:rPr>
        <w:kern w:val="0"/>
      </w:rPr>
      <w:fldChar w:fldCharType="end"/>
    </w:r>
    <w:r>
      <w:rPr>
        <w:kern w:val="0"/>
      </w:rPr>
      <w:t xml:space="preserve"> </w:t>
    </w:r>
    <w:r>
      <w:rPr>
        <w:rFonts w:hint="eastAsia"/>
        <w:kern w:val="0"/>
      </w:rPr>
      <w:t>页</w:t>
    </w:r>
    <w:r>
      <w:rPr>
        <w:kern w:val="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68D3" w:rsidRDefault="005568D3">
      <w:r>
        <w:separator/>
      </w:r>
    </w:p>
  </w:footnote>
  <w:footnote w:type="continuationSeparator" w:id="0">
    <w:p w:rsidR="005568D3" w:rsidRDefault="005568D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658E" w:rsidRDefault="00F0658E" w:rsidP="009D5D3F">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A424A"/>
    <w:multiLevelType w:val="multilevel"/>
    <w:tmpl w:val="AA3078A4"/>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825"/>
        </w:tabs>
        <w:ind w:left="825" w:hanging="405"/>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
    <w:nsid w:val="04641842"/>
    <w:multiLevelType w:val="hybridMultilevel"/>
    <w:tmpl w:val="9A50990C"/>
    <w:lvl w:ilvl="0" w:tplc="005E8AB8">
      <w:start w:val="1"/>
      <w:numFmt w:val="bullet"/>
      <w:lvlText w:val="•"/>
      <w:lvlJc w:val="left"/>
      <w:pPr>
        <w:tabs>
          <w:tab w:val="num" w:pos="720"/>
        </w:tabs>
        <w:ind w:left="720" w:hanging="360"/>
      </w:pPr>
      <w:rPr>
        <w:rFonts w:ascii="Times New Roman" w:hAnsi="Times New Roman" w:hint="default"/>
      </w:rPr>
    </w:lvl>
    <w:lvl w:ilvl="1" w:tplc="57AE3954" w:tentative="1">
      <w:start w:val="1"/>
      <w:numFmt w:val="bullet"/>
      <w:lvlText w:val="•"/>
      <w:lvlJc w:val="left"/>
      <w:pPr>
        <w:tabs>
          <w:tab w:val="num" w:pos="1440"/>
        </w:tabs>
        <w:ind w:left="1440" w:hanging="360"/>
      </w:pPr>
      <w:rPr>
        <w:rFonts w:ascii="Times New Roman" w:hAnsi="Times New Roman" w:hint="default"/>
      </w:rPr>
    </w:lvl>
    <w:lvl w:ilvl="2" w:tplc="CCB2699E" w:tentative="1">
      <w:start w:val="1"/>
      <w:numFmt w:val="bullet"/>
      <w:lvlText w:val="•"/>
      <w:lvlJc w:val="left"/>
      <w:pPr>
        <w:tabs>
          <w:tab w:val="num" w:pos="2160"/>
        </w:tabs>
        <w:ind w:left="2160" w:hanging="360"/>
      </w:pPr>
      <w:rPr>
        <w:rFonts w:ascii="Times New Roman" w:hAnsi="Times New Roman" w:hint="default"/>
      </w:rPr>
    </w:lvl>
    <w:lvl w:ilvl="3" w:tplc="438222FC" w:tentative="1">
      <w:start w:val="1"/>
      <w:numFmt w:val="bullet"/>
      <w:lvlText w:val="•"/>
      <w:lvlJc w:val="left"/>
      <w:pPr>
        <w:tabs>
          <w:tab w:val="num" w:pos="2880"/>
        </w:tabs>
        <w:ind w:left="2880" w:hanging="360"/>
      </w:pPr>
      <w:rPr>
        <w:rFonts w:ascii="Times New Roman" w:hAnsi="Times New Roman" w:hint="default"/>
      </w:rPr>
    </w:lvl>
    <w:lvl w:ilvl="4" w:tplc="89027348" w:tentative="1">
      <w:start w:val="1"/>
      <w:numFmt w:val="bullet"/>
      <w:lvlText w:val="•"/>
      <w:lvlJc w:val="left"/>
      <w:pPr>
        <w:tabs>
          <w:tab w:val="num" w:pos="3600"/>
        </w:tabs>
        <w:ind w:left="3600" w:hanging="360"/>
      </w:pPr>
      <w:rPr>
        <w:rFonts w:ascii="Times New Roman" w:hAnsi="Times New Roman" w:hint="default"/>
      </w:rPr>
    </w:lvl>
    <w:lvl w:ilvl="5" w:tplc="1114AC7C" w:tentative="1">
      <w:start w:val="1"/>
      <w:numFmt w:val="bullet"/>
      <w:lvlText w:val="•"/>
      <w:lvlJc w:val="left"/>
      <w:pPr>
        <w:tabs>
          <w:tab w:val="num" w:pos="4320"/>
        </w:tabs>
        <w:ind w:left="4320" w:hanging="360"/>
      </w:pPr>
      <w:rPr>
        <w:rFonts w:ascii="Times New Roman" w:hAnsi="Times New Roman" w:hint="default"/>
      </w:rPr>
    </w:lvl>
    <w:lvl w:ilvl="6" w:tplc="C504AE54" w:tentative="1">
      <w:start w:val="1"/>
      <w:numFmt w:val="bullet"/>
      <w:lvlText w:val="•"/>
      <w:lvlJc w:val="left"/>
      <w:pPr>
        <w:tabs>
          <w:tab w:val="num" w:pos="5040"/>
        </w:tabs>
        <w:ind w:left="5040" w:hanging="360"/>
      </w:pPr>
      <w:rPr>
        <w:rFonts w:ascii="Times New Roman" w:hAnsi="Times New Roman" w:hint="default"/>
      </w:rPr>
    </w:lvl>
    <w:lvl w:ilvl="7" w:tplc="3A728984" w:tentative="1">
      <w:start w:val="1"/>
      <w:numFmt w:val="bullet"/>
      <w:lvlText w:val="•"/>
      <w:lvlJc w:val="left"/>
      <w:pPr>
        <w:tabs>
          <w:tab w:val="num" w:pos="5760"/>
        </w:tabs>
        <w:ind w:left="5760" w:hanging="360"/>
      </w:pPr>
      <w:rPr>
        <w:rFonts w:ascii="Times New Roman" w:hAnsi="Times New Roman" w:hint="default"/>
      </w:rPr>
    </w:lvl>
    <w:lvl w:ilvl="8" w:tplc="FF4E0BFE" w:tentative="1">
      <w:start w:val="1"/>
      <w:numFmt w:val="bullet"/>
      <w:lvlText w:val="•"/>
      <w:lvlJc w:val="left"/>
      <w:pPr>
        <w:tabs>
          <w:tab w:val="num" w:pos="6480"/>
        </w:tabs>
        <w:ind w:left="6480" w:hanging="360"/>
      </w:pPr>
      <w:rPr>
        <w:rFonts w:ascii="Times New Roman" w:hAnsi="Times New Roman" w:hint="default"/>
      </w:rPr>
    </w:lvl>
  </w:abstractNum>
  <w:abstractNum w:abstractNumId="2">
    <w:nsid w:val="085A16A9"/>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3">
    <w:nsid w:val="09274B1C"/>
    <w:multiLevelType w:val="hybridMultilevel"/>
    <w:tmpl w:val="5C386A2A"/>
    <w:lvl w:ilvl="0" w:tplc="322C37CC">
      <w:start w:val="1"/>
      <w:numFmt w:val="bullet"/>
      <w:lvlText w:val="•"/>
      <w:lvlJc w:val="left"/>
      <w:pPr>
        <w:tabs>
          <w:tab w:val="num" w:pos="720"/>
        </w:tabs>
        <w:ind w:left="720" w:hanging="360"/>
      </w:pPr>
      <w:rPr>
        <w:rFonts w:ascii="Times New Roman" w:hAnsi="Times New Roman" w:hint="default"/>
      </w:rPr>
    </w:lvl>
    <w:lvl w:ilvl="1" w:tplc="11207AEC" w:tentative="1">
      <w:start w:val="1"/>
      <w:numFmt w:val="bullet"/>
      <w:lvlText w:val="•"/>
      <w:lvlJc w:val="left"/>
      <w:pPr>
        <w:tabs>
          <w:tab w:val="num" w:pos="1440"/>
        </w:tabs>
        <w:ind w:left="1440" w:hanging="360"/>
      </w:pPr>
      <w:rPr>
        <w:rFonts w:ascii="Times New Roman" w:hAnsi="Times New Roman" w:hint="default"/>
      </w:rPr>
    </w:lvl>
    <w:lvl w:ilvl="2" w:tplc="495E26E6" w:tentative="1">
      <w:start w:val="1"/>
      <w:numFmt w:val="bullet"/>
      <w:lvlText w:val="•"/>
      <w:lvlJc w:val="left"/>
      <w:pPr>
        <w:tabs>
          <w:tab w:val="num" w:pos="2160"/>
        </w:tabs>
        <w:ind w:left="2160" w:hanging="360"/>
      </w:pPr>
      <w:rPr>
        <w:rFonts w:ascii="Times New Roman" w:hAnsi="Times New Roman" w:hint="default"/>
      </w:rPr>
    </w:lvl>
    <w:lvl w:ilvl="3" w:tplc="C8D04FE6" w:tentative="1">
      <w:start w:val="1"/>
      <w:numFmt w:val="bullet"/>
      <w:lvlText w:val="•"/>
      <w:lvlJc w:val="left"/>
      <w:pPr>
        <w:tabs>
          <w:tab w:val="num" w:pos="2880"/>
        </w:tabs>
        <w:ind w:left="2880" w:hanging="360"/>
      </w:pPr>
      <w:rPr>
        <w:rFonts w:ascii="Times New Roman" w:hAnsi="Times New Roman" w:hint="default"/>
      </w:rPr>
    </w:lvl>
    <w:lvl w:ilvl="4" w:tplc="7BBEB8B0" w:tentative="1">
      <w:start w:val="1"/>
      <w:numFmt w:val="bullet"/>
      <w:lvlText w:val="•"/>
      <w:lvlJc w:val="left"/>
      <w:pPr>
        <w:tabs>
          <w:tab w:val="num" w:pos="3600"/>
        </w:tabs>
        <w:ind w:left="3600" w:hanging="360"/>
      </w:pPr>
      <w:rPr>
        <w:rFonts w:ascii="Times New Roman" w:hAnsi="Times New Roman" w:hint="default"/>
      </w:rPr>
    </w:lvl>
    <w:lvl w:ilvl="5" w:tplc="E4ECF3E4" w:tentative="1">
      <w:start w:val="1"/>
      <w:numFmt w:val="bullet"/>
      <w:lvlText w:val="•"/>
      <w:lvlJc w:val="left"/>
      <w:pPr>
        <w:tabs>
          <w:tab w:val="num" w:pos="4320"/>
        </w:tabs>
        <w:ind w:left="4320" w:hanging="360"/>
      </w:pPr>
      <w:rPr>
        <w:rFonts w:ascii="Times New Roman" w:hAnsi="Times New Roman" w:hint="default"/>
      </w:rPr>
    </w:lvl>
    <w:lvl w:ilvl="6" w:tplc="2D86F570" w:tentative="1">
      <w:start w:val="1"/>
      <w:numFmt w:val="bullet"/>
      <w:lvlText w:val="•"/>
      <w:lvlJc w:val="left"/>
      <w:pPr>
        <w:tabs>
          <w:tab w:val="num" w:pos="5040"/>
        </w:tabs>
        <w:ind w:left="5040" w:hanging="360"/>
      </w:pPr>
      <w:rPr>
        <w:rFonts w:ascii="Times New Roman" w:hAnsi="Times New Roman" w:hint="default"/>
      </w:rPr>
    </w:lvl>
    <w:lvl w:ilvl="7" w:tplc="86841D84" w:tentative="1">
      <w:start w:val="1"/>
      <w:numFmt w:val="bullet"/>
      <w:lvlText w:val="•"/>
      <w:lvlJc w:val="left"/>
      <w:pPr>
        <w:tabs>
          <w:tab w:val="num" w:pos="5760"/>
        </w:tabs>
        <w:ind w:left="5760" w:hanging="360"/>
      </w:pPr>
      <w:rPr>
        <w:rFonts w:ascii="Times New Roman" w:hAnsi="Times New Roman" w:hint="default"/>
      </w:rPr>
    </w:lvl>
    <w:lvl w:ilvl="8" w:tplc="CBDAE80A" w:tentative="1">
      <w:start w:val="1"/>
      <w:numFmt w:val="bullet"/>
      <w:lvlText w:val="•"/>
      <w:lvlJc w:val="left"/>
      <w:pPr>
        <w:tabs>
          <w:tab w:val="num" w:pos="6480"/>
        </w:tabs>
        <w:ind w:left="6480" w:hanging="360"/>
      </w:pPr>
      <w:rPr>
        <w:rFonts w:ascii="Times New Roman" w:hAnsi="Times New Roman" w:hint="default"/>
      </w:rPr>
    </w:lvl>
  </w:abstractNum>
  <w:abstractNum w:abstractNumId="4">
    <w:nsid w:val="0F2417F0"/>
    <w:multiLevelType w:val="hybridMultilevel"/>
    <w:tmpl w:val="2924A118"/>
    <w:lvl w:ilvl="0" w:tplc="E34C900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99068F6"/>
    <w:multiLevelType w:val="hybridMultilevel"/>
    <w:tmpl w:val="87BCD4DA"/>
    <w:lvl w:ilvl="0" w:tplc="59F44A6E">
      <w:start w:val="1"/>
      <w:numFmt w:val="bullet"/>
      <w:lvlText w:val="•"/>
      <w:lvlJc w:val="left"/>
      <w:pPr>
        <w:tabs>
          <w:tab w:val="num" w:pos="720"/>
        </w:tabs>
        <w:ind w:left="720" w:hanging="360"/>
      </w:pPr>
      <w:rPr>
        <w:rFonts w:ascii="Times New Roman" w:hAnsi="Times New Roman" w:hint="default"/>
      </w:rPr>
    </w:lvl>
    <w:lvl w:ilvl="1" w:tplc="D7382CAA" w:tentative="1">
      <w:start w:val="1"/>
      <w:numFmt w:val="bullet"/>
      <w:lvlText w:val="•"/>
      <w:lvlJc w:val="left"/>
      <w:pPr>
        <w:tabs>
          <w:tab w:val="num" w:pos="1440"/>
        </w:tabs>
        <w:ind w:left="1440" w:hanging="360"/>
      </w:pPr>
      <w:rPr>
        <w:rFonts w:ascii="Times New Roman" w:hAnsi="Times New Roman" w:hint="default"/>
      </w:rPr>
    </w:lvl>
    <w:lvl w:ilvl="2" w:tplc="F0EACD1E" w:tentative="1">
      <w:start w:val="1"/>
      <w:numFmt w:val="bullet"/>
      <w:lvlText w:val="•"/>
      <w:lvlJc w:val="left"/>
      <w:pPr>
        <w:tabs>
          <w:tab w:val="num" w:pos="2160"/>
        </w:tabs>
        <w:ind w:left="2160" w:hanging="360"/>
      </w:pPr>
      <w:rPr>
        <w:rFonts w:ascii="Times New Roman" w:hAnsi="Times New Roman" w:hint="default"/>
      </w:rPr>
    </w:lvl>
    <w:lvl w:ilvl="3" w:tplc="6FA0ABD0" w:tentative="1">
      <w:start w:val="1"/>
      <w:numFmt w:val="bullet"/>
      <w:lvlText w:val="•"/>
      <w:lvlJc w:val="left"/>
      <w:pPr>
        <w:tabs>
          <w:tab w:val="num" w:pos="2880"/>
        </w:tabs>
        <w:ind w:left="2880" w:hanging="360"/>
      </w:pPr>
      <w:rPr>
        <w:rFonts w:ascii="Times New Roman" w:hAnsi="Times New Roman" w:hint="default"/>
      </w:rPr>
    </w:lvl>
    <w:lvl w:ilvl="4" w:tplc="E7648764" w:tentative="1">
      <w:start w:val="1"/>
      <w:numFmt w:val="bullet"/>
      <w:lvlText w:val="•"/>
      <w:lvlJc w:val="left"/>
      <w:pPr>
        <w:tabs>
          <w:tab w:val="num" w:pos="3600"/>
        </w:tabs>
        <w:ind w:left="3600" w:hanging="360"/>
      </w:pPr>
      <w:rPr>
        <w:rFonts w:ascii="Times New Roman" w:hAnsi="Times New Roman" w:hint="default"/>
      </w:rPr>
    </w:lvl>
    <w:lvl w:ilvl="5" w:tplc="7FECF58C" w:tentative="1">
      <w:start w:val="1"/>
      <w:numFmt w:val="bullet"/>
      <w:lvlText w:val="•"/>
      <w:lvlJc w:val="left"/>
      <w:pPr>
        <w:tabs>
          <w:tab w:val="num" w:pos="4320"/>
        </w:tabs>
        <w:ind w:left="4320" w:hanging="360"/>
      </w:pPr>
      <w:rPr>
        <w:rFonts w:ascii="Times New Roman" w:hAnsi="Times New Roman" w:hint="default"/>
      </w:rPr>
    </w:lvl>
    <w:lvl w:ilvl="6" w:tplc="B8AADF8E" w:tentative="1">
      <w:start w:val="1"/>
      <w:numFmt w:val="bullet"/>
      <w:lvlText w:val="•"/>
      <w:lvlJc w:val="left"/>
      <w:pPr>
        <w:tabs>
          <w:tab w:val="num" w:pos="5040"/>
        </w:tabs>
        <w:ind w:left="5040" w:hanging="360"/>
      </w:pPr>
      <w:rPr>
        <w:rFonts w:ascii="Times New Roman" w:hAnsi="Times New Roman" w:hint="default"/>
      </w:rPr>
    </w:lvl>
    <w:lvl w:ilvl="7" w:tplc="E2CEBD7C" w:tentative="1">
      <w:start w:val="1"/>
      <w:numFmt w:val="bullet"/>
      <w:lvlText w:val="•"/>
      <w:lvlJc w:val="left"/>
      <w:pPr>
        <w:tabs>
          <w:tab w:val="num" w:pos="5760"/>
        </w:tabs>
        <w:ind w:left="5760" w:hanging="360"/>
      </w:pPr>
      <w:rPr>
        <w:rFonts w:ascii="Times New Roman" w:hAnsi="Times New Roman" w:hint="default"/>
      </w:rPr>
    </w:lvl>
    <w:lvl w:ilvl="8" w:tplc="C152DF5C" w:tentative="1">
      <w:start w:val="1"/>
      <w:numFmt w:val="bullet"/>
      <w:lvlText w:val="•"/>
      <w:lvlJc w:val="left"/>
      <w:pPr>
        <w:tabs>
          <w:tab w:val="num" w:pos="6480"/>
        </w:tabs>
        <w:ind w:left="6480" w:hanging="360"/>
      </w:pPr>
      <w:rPr>
        <w:rFonts w:ascii="Times New Roman" w:hAnsi="Times New Roman" w:hint="default"/>
      </w:rPr>
    </w:lvl>
  </w:abstractNum>
  <w:abstractNum w:abstractNumId="6">
    <w:nsid w:val="1AC369D3"/>
    <w:multiLevelType w:val="hybridMultilevel"/>
    <w:tmpl w:val="B30A3BB8"/>
    <w:lvl w:ilvl="0" w:tplc="47D2AA8C">
      <w:start w:val="1"/>
      <w:numFmt w:val="japaneseCounting"/>
      <w:lvlText w:val="%1．"/>
      <w:lvlJc w:val="left"/>
      <w:pPr>
        <w:tabs>
          <w:tab w:val="num" w:pos="720"/>
        </w:tabs>
        <w:ind w:left="720" w:hanging="720"/>
      </w:pPr>
      <w:rPr>
        <w:rFonts w:hint="eastAsia"/>
      </w:rPr>
    </w:lvl>
    <w:lvl w:ilvl="1" w:tplc="13EEFE26">
      <w:start w:val="1"/>
      <w:numFmt w:val="decimal"/>
      <w:lvlText w:val="%2．"/>
      <w:lvlJc w:val="left"/>
      <w:pPr>
        <w:tabs>
          <w:tab w:val="num" w:pos="1140"/>
        </w:tabs>
        <w:ind w:left="1140" w:hanging="720"/>
      </w:pPr>
      <w:rPr>
        <w:rFonts w:hint="eastAsia"/>
      </w:rPr>
    </w:lvl>
    <w:lvl w:ilvl="2" w:tplc="7DE8A386">
      <w:start w:val="1"/>
      <w:numFmt w:val="decimal"/>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0004EFB"/>
    <w:multiLevelType w:val="hybridMultilevel"/>
    <w:tmpl w:val="426A5D4E"/>
    <w:lvl w:ilvl="0" w:tplc="A748E98A">
      <w:start w:val="1"/>
      <w:numFmt w:val="japaneseCounting"/>
      <w:lvlText w:val="%1."/>
      <w:lvlJc w:val="left"/>
      <w:pPr>
        <w:tabs>
          <w:tab w:val="num" w:pos="645"/>
        </w:tabs>
        <w:ind w:left="645" w:hanging="360"/>
      </w:pPr>
      <w:rPr>
        <w:rFonts w:hint="eastAsia"/>
      </w:rPr>
    </w:lvl>
    <w:lvl w:ilvl="1" w:tplc="E932DB40">
      <w:start w:val="1"/>
      <w:numFmt w:val="decimal"/>
      <w:lvlText w:val="%2."/>
      <w:lvlJc w:val="left"/>
      <w:pPr>
        <w:tabs>
          <w:tab w:val="num" w:pos="1065"/>
        </w:tabs>
        <w:ind w:left="1065" w:hanging="360"/>
      </w:pPr>
      <w:rPr>
        <w:rFonts w:hint="default"/>
      </w:rPr>
    </w:lvl>
    <w:lvl w:ilvl="2" w:tplc="BF349FC6">
      <w:start w:val="1"/>
      <w:numFmt w:val="upperLetter"/>
      <w:lvlText w:val="（%3）"/>
      <w:lvlJc w:val="left"/>
      <w:pPr>
        <w:tabs>
          <w:tab w:val="num" w:pos="1890"/>
        </w:tabs>
        <w:ind w:left="1890" w:hanging="765"/>
      </w:pPr>
      <w:rPr>
        <w:rFonts w:hint="default"/>
      </w:rPr>
    </w:lvl>
    <w:lvl w:ilvl="3" w:tplc="04E4060C">
      <w:start w:val="1"/>
      <w:numFmt w:val="upperLetter"/>
      <w:lvlText w:val="(%4)"/>
      <w:lvlJc w:val="left"/>
      <w:pPr>
        <w:tabs>
          <w:tab w:val="num" w:pos="2070"/>
        </w:tabs>
        <w:ind w:left="2070" w:hanging="525"/>
      </w:pPr>
      <w:rPr>
        <w:rFonts w:hint="default"/>
      </w:rPr>
    </w:lvl>
    <w:lvl w:ilvl="4" w:tplc="63E27492" w:tentative="1">
      <w:start w:val="1"/>
      <w:numFmt w:val="lowerLetter"/>
      <w:lvlText w:val="%5)"/>
      <w:lvlJc w:val="left"/>
      <w:pPr>
        <w:tabs>
          <w:tab w:val="num" w:pos="2385"/>
        </w:tabs>
        <w:ind w:left="2385" w:hanging="420"/>
      </w:pPr>
    </w:lvl>
    <w:lvl w:ilvl="5" w:tplc="7150A702" w:tentative="1">
      <w:start w:val="1"/>
      <w:numFmt w:val="lowerRoman"/>
      <w:lvlText w:val="%6."/>
      <w:lvlJc w:val="right"/>
      <w:pPr>
        <w:tabs>
          <w:tab w:val="num" w:pos="2805"/>
        </w:tabs>
        <w:ind w:left="2805" w:hanging="420"/>
      </w:pPr>
    </w:lvl>
    <w:lvl w:ilvl="6" w:tplc="67324166" w:tentative="1">
      <w:start w:val="1"/>
      <w:numFmt w:val="decimal"/>
      <w:lvlText w:val="%7."/>
      <w:lvlJc w:val="left"/>
      <w:pPr>
        <w:tabs>
          <w:tab w:val="num" w:pos="3225"/>
        </w:tabs>
        <w:ind w:left="3225" w:hanging="420"/>
      </w:pPr>
    </w:lvl>
    <w:lvl w:ilvl="7" w:tplc="716A5B08" w:tentative="1">
      <w:start w:val="1"/>
      <w:numFmt w:val="lowerLetter"/>
      <w:lvlText w:val="%8)"/>
      <w:lvlJc w:val="left"/>
      <w:pPr>
        <w:tabs>
          <w:tab w:val="num" w:pos="3645"/>
        </w:tabs>
        <w:ind w:left="3645" w:hanging="420"/>
      </w:pPr>
    </w:lvl>
    <w:lvl w:ilvl="8" w:tplc="A7E449AA" w:tentative="1">
      <w:start w:val="1"/>
      <w:numFmt w:val="lowerRoman"/>
      <w:lvlText w:val="%9."/>
      <w:lvlJc w:val="right"/>
      <w:pPr>
        <w:tabs>
          <w:tab w:val="num" w:pos="4065"/>
        </w:tabs>
        <w:ind w:left="4065" w:hanging="420"/>
      </w:pPr>
    </w:lvl>
  </w:abstractNum>
  <w:abstractNum w:abstractNumId="8">
    <w:nsid w:val="20767460"/>
    <w:multiLevelType w:val="hybridMultilevel"/>
    <w:tmpl w:val="B87E71DA"/>
    <w:lvl w:ilvl="0" w:tplc="1546872A">
      <w:start w:val="1"/>
      <w:numFmt w:val="japaneseCounting"/>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7FC2BA3"/>
    <w:multiLevelType w:val="singleLevel"/>
    <w:tmpl w:val="6F2EC858"/>
    <w:lvl w:ilvl="0">
      <w:start w:val="1"/>
      <w:numFmt w:val="upperLetter"/>
      <w:lvlText w:val="(%1)"/>
      <w:lvlJc w:val="left"/>
      <w:pPr>
        <w:tabs>
          <w:tab w:val="num" w:pos="930"/>
        </w:tabs>
        <w:ind w:left="930" w:hanging="450"/>
      </w:pPr>
      <w:rPr>
        <w:rFonts w:hint="eastAsia"/>
      </w:rPr>
    </w:lvl>
  </w:abstractNum>
  <w:abstractNum w:abstractNumId="10">
    <w:nsid w:val="2C2E14E9"/>
    <w:multiLevelType w:val="hybridMultilevel"/>
    <w:tmpl w:val="FFA4D806"/>
    <w:lvl w:ilvl="0" w:tplc="A47462AC">
      <w:start w:val="1"/>
      <w:numFmt w:val="japaneseCounting"/>
      <w:lvlText w:val="%1、"/>
      <w:lvlJc w:val="left"/>
      <w:pPr>
        <w:ind w:left="630" w:hanging="420"/>
      </w:pPr>
      <w:rPr>
        <w:rFonts w:cs="Times New Roman" w:hint="default"/>
      </w:rPr>
    </w:lvl>
    <w:lvl w:ilvl="1" w:tplc="DE94749C">
      <w:start w:val="1"/>
      <w:numFmt w:val="decimal"/>
      <w:lvlText w:val="%2、"/>
      <w:lvlJc w:val="left"/>
      <w:pPr>
        <w:tabs>
          <w:tab w:val="num" w:pos="990"/>
        </w:tabs>
        <w:ind w:left="990" w:hanging="360"/>
      </w:pPr>
      <w:rPr>
        <w:rFonts w:cs="Times New Roman" w:hint="default"/>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11">
    <w:nsid w:val="2E16489C"/>
    <w:multiLevelType w:val="singleLevel"/>
    <w:tmpl w:val="A6E66A1C"/>
    <w:lvl w:ilvl="0">
      <w:start w:val="1"/>
      <w:numFmt w:val="upperLetter"/>
      <w:lvlText w:val="(%1)"/>
      <w:lvlJc w:val="left"/>
      <w:pPr>
        <w:tabs>
          <w:tab w:val="num" w:pos="930"/>
        </w:tabs>
        <w:ind w:left="930" w:hanging="450"/>
      </w:pPr>
      <w:rPr>
        <w:rFonts w:hint="eastAsia"/>
      </w:rPr>
    </w:lvl>
  </w:abstractNum>
  <w:abstractNum w:abstractNumId="12">
    <w:nsid w:val="2FBB551B"/>
    <w:multiLevelType w:val="multilevel"/>
    <w:tmpl w:val="8B8CF228"/>
    <w:lvl w:ilvl="0">
      <w:start w:val="7"/>
      <w:numFmt w:val="decimal"/>
      <w:lvlText w:val="%1."/>
      <w:lvlJc w:val="left"/>
      <w:pPr>
        <w:tabs>
          <w:tab w:val="num" w:pos="420"/>
        </w:tabs>
        <w:ind w:left="420" w:hanging="420"/>
      </w:pPr>
      <w:rPr>
        <w:rFonts w:hint="eastAsia"/>
        <w:b/>
        <w:i w:val="0"/>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nsid w:val="31AC56AB"/>
    <w:multiLevelType w:val="hybridMultilevel"/>
    <w:tmpl w:val="DCB49B4C"/>
    <w:lvl w:ilvl="0" w:tplc="CD12B4C0">
      <w:start w:val="1"/>
      <w:numFmt w:val="decimal"/>
      <w:lvlText w:val="%1、"/>
      <w:lvlJc w:val="left"/>
      <w:pPr>
        <w:ind w:left="502"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325944E0"/>
    <w:multiLevelType w:val="singleLevel"/>
    <w:tmpl w:val="4BC641B0"/>
    <w:lvl w:ilvl="0">
      <w:start w:val="2"/>
      <w:numFmt w:val="upperLetter"/>
      <w:lvlText w:val="(%1)"/>
      <w:lvlJc w:val="left"/>
      <w:pPr>
        <w:tabs>
          <w:tab w:val="num" w:pos="1070"/>
        </w:tabs>
        <w:ind w:left="1070" w:hanging="360"/>
      </w:pPr>
      <w:rPr>
        <w:rFonts w:hint="default"/>
        <w:b w:val="0"/>
      </w:rPr>
    </w:lvl>
  </w:abstractNum>
  <w:abstractNum w:abstractNumId="15">
    <w:nsid w:val="38D16D19"/>
    <w:multiLevelType w:val="hybridMultilevel"/>
    <w:tmpl w:val="4C782CE2"/>
    <w:lvl w:ilvl="0" w:tplc="49D28326">
      <w:start w:val="1"/>
      <w:numFmt w:val="bullet"/>
      <w:lvlText w:val="•"/>
      <w:lvlJc w:val="left"/>
      <w:pPr>
        <w:tabs>
          <w:tab w:val="num" w:pos="720"/>
        </w:tabs>
        <w:ind w:left="720" w:hanging="360"/>
      </w:pPr>
      <w:rPr>
        <w:rFonts w:ascii="Times New Roman" w:hAnsi="Times New Roman" w:hint="default"/>
      </w:rPr>
    </w:lvl>
    <w:lvl w:ilvl="1" w:tplc="F04C3342" w:tentative="1">
      <w:start w:val="1"/>
      <w:numFmt w:val="bullet"/>
      <w:lvlText w:val="•"/>
      <w:lvlJc w:val="left"/>
      <w:pPr>
        <w:tabs>
          <w:tab w:val="num" w:pos="1440"/>
        </w:tabs>
        <w:ind w:left="1440" w:hanging="360"/>
      </w:pPr>
      <w:rPr>
        <w:rFonts w:ascii="Times New Roman" w:hAnsi="Times New Roman" w:hint="default"/>
      </w:rPr>
    </w:lvl>
    <w:lvl w:ilvl="2" w:tplc="DBF29654" w:tentative="1">
      <w:start w:val="1"/>
      <w:numFmt w:val="bullet"/>
      <w:lvlText w:val="•"/>
      <w:lvlJc w:val="left"/>
      <w:pPr>
        <w:tabs>
          <w:tab w:val="num" w:pos="2160"/>
        </w:tabs>
        <w:ind w:left="2160" w:hanging="360"/>
      </w:pPr>
      <w:rPr>
        <w:rFonts w:ascii="Times New Roman" w:hAnsi="Times New Roman" w:hint="default"/>
      </w:rPr>
    </w:lvl>
    <w:lvl w:ilvl="3" w:tplc="AF0C02CE" w:tentative="1">
      <w:start w:val="1"/>
      <w:numFmt w:val="bullet"/>
      <w:lvlText w:val="•"/>
      <w:lvlJc w:val="left"/>
      <w:pPr>
        <w:tabs>
          <w:tab w:val="num" w:pos="2880"/>
        </w:tabs>
        <w:ind w:left="2880" w:hanging="360"/>
      </w:pPr>
      <w:rPr>
        <w:rFonts w:ascii="Times New Roman" w:hAnsi="Times New Roman" w:hint="default"/>
      </w:rPr>
    </w:lvl>
    <w:lvl w:ilvl="4" w:tplc="F4029030" w:tentative="1">
      <w:start w:val="1"/>
      <w:numFmt w:val="bullet"/>
      <w:lvlText w:val="•"/>
      <w:lvlJc w:val="left"/>
      <w:pPr>
        <w:tabs>
          <w:tab w:val="num" w:pos="3600"/>
        </w:tabs>
        <w:ind w:left="3600" w:hanging="360"/>
      </w:pPr>
      <w:rPr>
        <w:rFonts w:ascii="Times New Roman" w:hAnsi="Times New Roman" w:hint="default"/>
      </w:rPr>
    </w:lvl>
    <w:lvl w:ilvl="5" w:tplc="0F6021C6" w:tentative="1">
      <w:start w:val="1"/>
      <w:numFmt w:val="bullet"/>
      <w:lvlText w:val="•"/>
      <w:lvlJc w:val="left"/>
      <w:pPr>
        <w:tabs>
          <w:tab w:val="num" w:pos="4320"/>
        </w:tabs>
        <w:ind w:left="4320" w:hanging="360"/>
      </w:pPr>
      <w:rPr>
        <w:rFonts w:ascii="Times New Roman" w:hAnsi="Times New Roman" w:hint="default"/>
      </w:rPr>
    </w:lvl>
    <w:lvl w:ilvl="6" w:tplc="2C4CA6CC" w:tentative="1">
      <w:start w:val="1"/>
      <w:numFmt w:val="bullet"/>
      <w:lvlText w:val="•"/>
      <w:lvlJc w:val="left"/>
      <w:pPr>
        <w:tabs>
          <w:tab w:val="num" w:pos="5040"/>
        </w:tabs>
        <w:ind w:left="5040" w:hanging="360"/>
      </w:pPr>
      <w:rPr>
        <w:rFonts w:ascii="Times New Roman" w:hAnsi="Times New Roman" w:hint="default"/>
      </w:rPr>
    </w:lvl>
    <w:lvl w:ilvl="7" w:tplc="6D44284A" w:tentative="1">
      <w:start w:val="1"/>
      <w:numFmt w:val="bullet"/>
      <w:lvlText w:val="•"/>
      <w:lvlJc w:val="left"/>
      <w:pPr>
        <w:tabs>
          <w:tab w:val="num" w:pos="5760"/>
        </w:tabs>
        <w:ind w:left="5760" w:hanging="360"/>
      </w:pPr>
      <w:rPr>
        <w:rFonts w:ascii="Times New Roman" w:hAnsi="Times New Roman" w:hint="default"/>
      </w:rPr>
    </w:lvl>
    <w:lvl w:ilvl="8" w:tplc="09A2F752"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D1D3484"/>
    <w:multiLevelType w:val="singleLevel"/>
    <w:tmpl w:val="00000000"/>
    <w:lvl w:ilvl="0">
      <w:start w:val="4"/>
      <w:numFmt w:val="decimal"/>
      <w:suff w:val="space"/>
      <w:lvlText w:val="%1、"/>
      <w:lvlJc w:val="left"/>
    </w:lvl>
  </w:abstractNum>
  <w:abstractNum w:abstractNumId="17">
    <w:nsid w:val="44FB0223"/>
    <w:multiLevelType w:val="hybridMultilevel"/>
    <w:tmpl w:val="45B6DB2E"/>
    <w:lvl w:ilvl="0" w:tplc="3E3E4CD6">
      <w:start w:val="4"/>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8D8405F"/>
    <w:multiLevelType w:val="hybridMultilevel"/>
    <w:tmpl w:val="62E441E0"/>
    <w:lvl w:ilvl="0" w:tplc="7BE6A2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A89350B"/>
    <w:multiLevelType w:val="multilevel"/>
    <w:tmpl w:val="CF3836F0"/>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0">
    <w:nsid w:val="4B79285E"/>
    <w:multiLevelType w:val="multilevel"/>
    <w:tmpl w:val="98AED584"/>
    <w:lvl w:ilvl="0">
      <w:start w:val="1"/>
      <w:numFmt w:val="japaneseCounting"/>
      <w:lvlText w:val="%1、"/>
      <w:lvlJc w:val="left"/>
      <w:pPr>
        <w:tabs>
          <w:tab w:val="num" w:pos="480"/>
        </w:tabs>
        <w:ind w:left="480" w:hanging="480"/>
      </w:pPr>
      <w:rPr>
        <w:rFonts w:hint="eastAsia"/>
      </w:rPr>
    </w:lvl>
    <w:lvl w:ilvl="1">
      <w:start w:val="1"/>
      <w:numFmt w:val="decimal"/>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nsid w:val="5B1F745A"/>
    <w:multiLevelType w:val="singleLevel"/>
    <w:tmpl w:val="D30CE98C"/>
    <w:lvl w:ilvl="0">
      <w:start w:val="1"/>
      <w:numFmt w:val="decimal"/>
      <w:lvlText w:val="%1．"/>
      <w:lvlJc w:val="left"/>
      <w:pPr>
        <w:tabs>
          <w:tab w:val="num" w:pos="360"/>
        </w:tabs>
        <w:ind w:left="360" w:hanging="360"/>
      </w:pPr>
      <w:rPr>
        <w:rFonts w:hint="eastAsia"/>
      </w:rPr>
    </w:lvl>
  </w:abstractNum>
  <w:abstractNum w:abstractNumId="22">
    <w:nsid w:val="5BD37451"/>
    <w:multiLevelType w:val="hybridMultilevel"/>
    <w:tmpl w:val="2B9A3898"/>
    <w:lvl w:ilvl="0" w:tplc="CEAAD04A">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5FD35E89"/>
    <w:multiLevelType w:val="hybridMultilevel"/>
    <w:tmpl w:val="F98AB222"/>
    <w:lvl w:ilvl="0" w:tplc="9020AD1A">
      <w:start w:val="1"/>
      <w:numFmt w:val="upperLetter"/>
      <w:lvlText w:val="(%1)"/>
      <w:lvlJc w:val="left"/>
      <w:pPr>
        <w:tabs>
          <w:tab w:val="num" w:pos="1020"/>
        </w:tabs>
        <w:ind w:left="1020" w:hanging="375"/>
      </w:pPr>
      <w:rPr>
        <w:rFonts w:hint="default"/>
      </w:rPr>
    </w:lvl>
    <w:lvl w:ilvl="1" w:tplc="475C217E" w:tentative="1">
      <w:start w:val="1"/>
      <w:numFmt w:val="lowerLetter"/>
      <w:lvlText w:val="%2)"/>
      <w:lvlJc w:val="left"/>
      <w:pPr>
        <w:tabs>
          <w:tab w:val="num" w:pos="1485"/>
        </w:tabs>
        <w:ind w:left="1485" w:hanging="420"/>
      </w:pPr>
    </w:lvl>
    <w:lvl w:ilvl="2" w:tplc="568CA702" w:tentative="1">
      <w:start w:val="1"/>
      <w:numFmt w:val="lowerRoman"/>
      <w:lvlText w:val="%3."/>
      <w:lvlJc w:val="right"/>
      <w:pPr>
        <w:tabs>
          <w:tab w:val="num" w:pos="1905"/>
        </w:tabs>
        <w:ind w:left="1905" w:hanging="420"/>
      </w:pPr>
    </w:lvl>
    <w:lvl w:ilvl="3" w:tplc="84ECF9FE" w:tentative="1">
      <w:start w:val="1"/>
      <w:numFmt w:val="decimal"/>
      <w:lvlText w:val="%4."/>
      <w:lvlJc w:val="left"/>
      <w:pPr>
        <w:tabs>
          <w:tab w:val="num" w:pos="2325"/>
        </w:tabs>
        <w:ind w:left="2325" w:hanging="420"/>
      </w:pPr>
    </w:lvl>
    <w:lvl w:ilvl="4" w:tplc="4D0E9260" w:tentative="1">
      <w:start w:val="1"/>
      <w:numFmt w:val="lowerLetter"/>
      <w:lvlText w:val="%5)"/>
      <w:lvlJc w:val="left"/>
      <w:pPr>
        <w:tabs>
          <w:tab w:val="num" w:pos="2745"/>
        </w:tabs>
        <w:ind w:left="2745" w:hanging="420"/>
      </w:pPr>
    </w:lvl>
    <w:lvl w:ilvl="5" w:tplc="0770C744" w:tentative="1">
      <w:start w:val="1"/>
      <w:numFmt w:val="lowerRoman"/>
      <w:lvlText w:val="%6."/>
      <w:lvlJc w:val="right"/>
      <w:pPr>
        <w:tabs>
          <w:tab w:val="num" w:pos="3165"/>
        </w:tabs>
        <w:ind w:left="3165" w:hanging="420"/>
      </w:pPr>
    </w:lvl>
    <w:lvl w:ilvl="6" w:tplc="EDB86120" w:tentative="1">
      <w:start w:val="1"/>
      <w:numFmt w:val="decimal"/>
      <w:lvlText w:val="%7."/>
      <w:lvlJc w:val="left"/>
      <w:pPr>
        <w:tabs>
          <w:tab w:val="num" w:pos="3585"/>
        </w:tabs>
        <w:ind w:left="3585" w:hanging="420"/>
      </w:pPr>
    </w:lvl>
    <w:lvl w:ilvl="7" w:tplc="890AEB04" w:tentative="1">
      <w:start w:val="1"/>
      <w:numFmt w:val="lowerLetter"/>
      <w:lvlText w:val="%8)"/>
      <w:lvlJc w:val="left"/>
      <w:pPr>
        <w:tabs>
          <w:tab w:val="num" w:pos="4005"/>
        </w:tabs>
        <w:ind w:left="4005" w:hanging="420"/>
      </w:pPr>
    </w:lvl>
    <w:lvl w:ilvl="8" w:tplc="7518A7C2" w:tentative="1">
      <w:start w:val="1"/>
      <w:numFmt w:val="lowerRoman"/>
      <w:lvlText w:val="%9."/>
      <w:lvlJc w:val="right"/>
      <w:pPr>
        <w:tabs>
          <w:tab w:val="num" w:pos="4425"/>
        </w:tabs>
        <w:ind w:left="4425" w:hanging="420"/>
      </w:pPr>
    </w:lvl>
  </w:abstractNum>
  <w:abstractNum w:abstractNumId="24">
    <w:nsid w:val="601C65CB"/>
    <w:multiLevelType w:val="singleLevel"/>
    <w:tmpl w:val="D3E81D70"/>
    <w:lvl w:ilvl="0">
      <w:start w:val="1"/>
      <w:numFmt w:val="decimal"/>
      <w:lvlText w:val="(%1)"/>
      <w:lvlJc w:val="left"/>
      <w:pPr>
        <w:tabs>
          <w:tab w:val="num" w:pos="825"/>
        </w:tabs>
        <w:ind w:left="825" w:hanging="345"/>
      </w:pPr>
      <w:rPr>
        <w:rFonts w:hint="eastAsia"/>
      </w:rPr>
    </w:lvl>
  </w:abstractNum>
  <w:abstractNum w:abstractNumId="25">
    <w:nsid w:val="628C5172"/>
    <w:multiLevelType w:val="multilevel"/>
    <w:tmpl w:val="AFC4A454"/>
    <w:lvl w:ilvl="0">
      <w:start w:val="1"/>
      <w:numFmt w:val="decimal"/>
      <w:lvlText w:val="%1、"/>
      <w:lvlJc w:val="left"/>
      <w:pPr>
        <w:tabs>
          <w:tab w:val="num" w:pos="785"/>
        </w:tabs>
        <w:ind w:left="785" w:hanging="360"/>
      </w:pPr>
      <w:rPr>
        <w:rFonts w:hint="eastAsia"/>
      </w:rPr>
    </w:lvl>
    <w:lvl w:ilvl="1" w:tentative="1">
      <w:start w:val="1"/>
      <w:numFmt w:val="lowerLetter"/>
      <w:lvlText w:val="%2)"/>
      <w:lvlJc w:val="left"/>
      <w:pPr>
        <w:tabs>
          <w:tab w:val="num" w:pos="1265"/>
        </w:tabs>
        <w:ind w:left="1265" w:hanging="420"/>
      </w:pPr>
    </w:lvl>
    <w:lvl w:ilvl="2" w:tentative="1">
      <w:start w:val="1"/>
      <w:numFmt w:val="lowerRoman"/>
      <w:lvlText w:val="%3."/>
      <w:lvlJc w:val="right"/>
      <w:pPr>
        <w:tabs>
          <w:tab w:val="num" w:pos="1685"/>
        </w:tabs>
        <w:ind w:left="1685" w:hanging="420"/>
      </w:pPr>
    </w:lvl>
    <w:lvl w:ilvl="3" w:tentative="1">
      <w:start w:val="1"/>
      <w:numFmt w:val="decimal"/>
      <w:lvlText w:val="%4."/>
      <w:lvlJc w:val="left"/>
      <w:pPr>
        <w:tabs>
          <w:tab w:val="num" w:pos="2105"/>
        </w:tabs>
        <w:ind w:left="2105" w:hanging="420"/>
      </w:pPr>
    </w:lvl>
    <w:lvl w:ilvl="4" w:tentative="1">
      <w:start w:val="1"/>
      <w:numFmt w:val="lowerLetter"/>
      <w:lvlText w:val="%5)"/>
      <w:lvlJc w:val="left"/>
      <w:pPr>
        <w:tabs>
          <w:tab w:val="num" w:pos="2525"/>
        </w:tabs>
        <w:ind w:left="2525" w:hanging="420"/>
      </w:pPr>
    </w:lvl>
    <w:lvl w:ilvl="5" w:tentative="1">
      <w:start w:val="1"/>
      <w:numFmt w:val="lowerRoman"/>
      <w:lvlText w:val="%6."/>
      <w:lvlJc w:val="right"/>
      <w:pPr>
        <w:tabs>
          <w:tab w:val="num" w:pos="2945"/>
        </w:tabs>
        <w:ind w:left="2945" w:hanging="420"/>
      </w:pPr>
    </w:lvl>
    <w:lvl w:ilvl="6" w:tentative="1">
      <w:start w:val="1"/>
      <w:numFmt w:val="decimal"/>
      <w:lvlText w:val="%7."/>
      <w:lvlJc w:val="left"/>
      <w:pPr>
        <w:tabs>
          <w:tab w:val="num" w:pos="3365"/>
        </w:tabs>
        <w:ind w:left="3365" w:hanging="420"/>
      </w:pPr>
    </w:lvl>
    <w:lvl w:ilvl="7" w:tentative="1">
      <w:start w:val="1"/>
      <w:numFmt w:val="lowerLetter"/>
      <w:lvlText w:val="%8)"/>
      <w:lvlJc w:val="left"/>
      <w:pPr>
        <w:tabs>
          <w:tab w:val="num" w:pos="3785"/>
        </w:tabs>
        <w:ind w:left="3785" w:hanging="420"/>
      </w:pPr>
    </w:lvl>
    <w:lvl w:ilvl="8" w:tentative="1">
      <w:start w:val="1"/>
      <w:numFmt w:val="lowerRoman"/>
      <w:lvlText w:val="%9."/>
      <w:lvlJc w:val="right"/>
      <w:pPr>
        <w:tabs>
          <w:tab w:val="num" w:pos="4205"/>
        </w:tabs>
        <w:ind w:left="4205" w:hanging="420"/>
      </w:pPr>
    </w:lvl>
  </w:abstractNum>
  <w:abstractNum w:abstractNumId="26">
    <w:nsid w:val="74BC1444"/>
    <w:multiLevelType w:val="multilevel"/>
    <w:tmpl w:val="765E58E8"/>
    <w:lvl w:ilvl="0">
      <w:start w:val="1"/>
      <w:numFmt w:val="chineseCountingThousand"/>
      <w:lvlText w:val="%1."/>
      <w:lvlJc w:val="left"/>
      <w:pPr>
        <w:tabs>
          <w:tab w:val="num" w:pos="780"/>
        </w:tabs>
        <w:ind w:left="0" w:firstLine="420"/>
      </w:pPr>
      <w:rPr>
        <w:rFonts w:hint="eastAsia"/>
        <w:b/>
        <w:i w:val="0"/>
        <w:sz w:val="24"/>
      </w:rPr>
    </w:lvl>
    <w:lvl w:ilvl="1">
      <w:start w:val="1"/>
      <w:numFmt w:val="decimal"/>
      <w:lvlText w:val="%2."/>
      <w:lvlJc w:val="left"/>
      <w:pPr>
        <w:tabs>
          <w:tab w:val="num" w:pos="840"/>
        </w:tabs>
        <w:ind w:left="840" w:hanging="420"/>
      </w:pPr>
      <w:rPr>
        <w:rFonts w:hint="eastAsia"/>
        <w:b/>
        <w:i w:val="0"/>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7">
    <w:nsid w:val="79B86A31"/>
    <w:multiLevelType w:val="hybridMultilevel"/>
    <w:tmpl w:val="223A8490"/>
    <w:lvl w:ilvl="0" w:tplc="C980A89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7D753333"/>
    <w:multiLevelType w:val="hybridMultilevel"/>
    <w:tmpl w:val="EFE6E656"/>
    <w:lvl w:ilvl="0" w:tplc="2A4891EE">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7FA77CA8"/>
    <w:multiLevelType w:val="multilevel"/>
    <w:tmpl w:val="299EF47A"/>
    <w:lvl w:ilvl="0">
      <w:start w:val="1"/>
      <w:numFmt w:val="decimal"/>
      <w:lvlText w:val="%1."/>
      <w:lvlJc w:val="left"/>
      <w:pPr>
        <w:tabs>
          <w:tab w:val="num" w:pos="420"/>
        </w:tabs>
        <w:ind w:left="420" w:hanging="420"/>
      </w:pPr>
      <w:rPr>
        <w:rFonts w:hint="eastAsia"/>
        <w:b/>
        <w:i w:val="0"/>
      </w:rPr>
    </w:lvl>
    <w:lvl w:ilvl="1">
      <w:start w:val="1"/>
      <w:numFmt w:val="lowerLetter"/>
      <w:lvlText w:val="%2)"/>
      <w:lvlJc w:val="left"/>
      <w:pPr>
        <w:tabs>
          <w:tab w:val="num" w:pos="840"/>
        </w:tabs>
        <w:ind w:left="840" w:hanging="420"/>
      </w:pPr>
      <w:rPr>
        <w:rFonts w:hint="eastAsia"/>
        <w:b/>
        <w:i w:val="0"/>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①"/>
      <w:lvlJc w:val="left"/>
      <w:pPr>
        <w:tabs>
          <w:tab w:val="num" w:pos="1680"/>
        </w:tabs>
        <w:ind w:left="1680" w:hanging="420"/>
      </w:pPr>
      <w:rPr>
        <w:rFonts w:ascii="宋体" w:eastAsia="宋体" w:hAnsi="Wingdings" w:hint="eastAsia"/>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num w:numId="1">
    <w:abstractNumId w:val="29"/>
  </w:num>
  <w:num w:numId="2">
    <w:abstractNumId w:val="26"/>
  </w:num>
  <w:num w:numId="3">
    <w:abstractNumId w:val="12"/>
  </w:num>
  <w:num w:numId="4">
    <w:abstractNumId w:val="20"/>
  </w:num>
  <w:num w:numId="5">
    <w:abstractNumId w:val="25"/>
  </w:num>
  <w:num w:numId="6">
    <w:abstractNumId w:val="19"/>
  </w:num>
  <w:num w:numId="7">
    <w:abstractNumId w:val="0"/>
  </w:num>
  <w:num w:numId="8">
    <w:abstractNumId w:val="21"/>
  </w:num>
  <w:num w:numId="9">
    <w:abstractNumId w:val="7"/>
  </w:num>
  <w:num w:numId="10">
    <w:abstractNumId w:val="23"/>
  </w:num>
  <w:num w:numId="11">
    <w:abstractNumId w:val="2"/>
  </w:num>
  <w:num w:numId="12">
    <w:abstractNumId w:val="6"/>
  </w:num>
  <w:num w:numId="13">
    <w:abstractNumId w:val="5"/>
  </w:num>
  <w:num w:numId="14">
    <w:abstractNumId w:val="1"/>
  </w:num>
  <w:num w:numId="15">
    <w:abstractNumId w:val="15"/>
  </w:num>
  <w:num w:numId="16">
    <w:abstractNumId w:val="3"/>
  </w:num>
  <w:num w:numId="17">
    <w:abstractNumId w:val="4"/>
  </w:num>
  <w:num w:numId="18">
    <w:abstractNumId w:val="10"/>
  </w:num>
  <w:num w:numId="19">
    <w:abstractNumId w:val="22"/>
  </w:num>
  <w:num w:numId="20">
    <w:abstractNumId w:val="13"/>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num>
  <w:num w:numId="23">
    <w:abstractNumId w:val="17"/>
  </w:num>
  <w:num w:numId="24">
    <w:abstractNumId w:val="27"/>
  </w:num>
  <w:num w:numId="25">
    <w:abstractNumId w:val="16"/>
  </w:num>
  <w:num w:numId="26">
    <w:abstractNumId w:val="18"/>
  </w:num>
  <w:num w:numId="27">
    <w:abstractNumId w:val="9"/>
  </w:num>
  <w:num w:numId="28">
    <w:abstractNumId w:val="14"/>
  </w:num>
  <w:num w:numId="29">
    <w:abstractNumId w:val="11"/>
  </w:num>
  <w:num w:numId="3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proofState w:spelling="clean" w:grammar="clean"/>
  <w:stylePaneFormatFilter w:val="3F01"/>
  <w:defaultTabStop w:val="425"/>
  <w:drawingGridHorizontalSpacing w:val="105"/>
  <w:drawingGridVerticalSpacing w:val="164"/>
  <w:displayHorizontalDrawingGridEvery w:val="2"/>
  <w:displayVerticalDrawingGridEvery w:val="2"/>
  <w:characterSpacingControl w:val="compressPunctuation"/>
  <w:hdrShapeDefaults>
    <o:shapedefaults v:ext="edit" spidmax="94210" fillcolor="white">
      <v:fill color="white"/>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871CFB"/>
    <w:rsid w:val="00001A9F"/>
    <w:rsid w:val="000240D3"/>
    <w:rsid w:val="00032262"/>
    <w:rsid w:val="000335C6"/>
    <w:rsid w:val="000348D4"/>
    <w:rsid w:val="00040293"/>
    <w:rsid w:val="00042AF3"/>
    <w:rsid w:val="000503FD"/>
    <w:rsid w:val="00050F36"/>
    <w:rsid w:val="00053D9C"/>
    <w:rsid w:val="00053DDB"/>
    <w:rsid w:val="00055D9A"/>
    <w:rsid w:val="00064163"/>
    <w:rsid w:val="000729BF"/>
    <w:rsid w:val="000757CB"/>
    <w:rsid w:val="000762EB"/>
    <w:rsid w:val="0008241C"/>
    <w:rsid w:val="00085FD7"/>
    <w:rsid w:val="00090FD4"/>
    <w:rsid w:val="00093D6B"/>
    <w:rsid w:val="0009404C"/>
    <w:rsid w:val="000A5892"/>
    <w:rsid w:val="000A61B5"/>
    <w:rsid w:val="000B160D"/>
    <w:rsid w:val="000C5ECD"/>
    <w:rsid w:val="000D4E05"/>
    <w:rsid w:val="000E559C"/>
    <w:rsid w:val="000F14DD"/>
    <w:rsid w:val="000F418E"/>
    <w:rsid w:val="00100BD4"/>
    <w:rsid w:val="00102CEA"/>
    <w:rsid w:val="0011691A"/>
    <w:rsid w:val="00117D70"/>
    <w:rsid w:val="00120065"/>
    <w:rsid w:val="00124B6E"/>
    <w:rsid w:val="00132192"/>
    <w:rsid w:val="0013227C"/>
    <w:rsid w:val="00136A28"/>
    <w:rsid w:val="001406CB"/>
    <w:rsid w:val="001406EC"/>
    <w:rsid w:val="0014151C"/>
    <w:rsid w:val="001452E2"/>
    <w:rsid w:val="00155020"/>
    <w:rsid w:val="00156093"/>
    <w:rsid w:val="001566CD"/>
    <w:rsid w:val="00156833"/>
    <w:rsid w:val="00164750"/>
    <w:rsid w:val="00164A44"/>
    <w:rsid w:val="001708ED"/>
    <w:rsid w:val="00192235"/>
    <w:rsid w:val="001934AB"/>
    <w:rsid w:val="00197226"/>
    <w:rsid w:val="001A3B35"/>
    <w:rsid w:val="001A518B"/>
    <w:rsid w:val="001A5E2F"/>
    <w:rsid w:val="001A5E9D"/>
    <w:rsid w:val="001A790C"/>
    <w:rsid w:val="001B0C39"/>
    <w:rsid w:val="001B7541"/>
    <w:rsid w:val="001B7603"/>
    <w:rsid w:val="001E08C3"/>
    <w:rsid w:val="001E5CD4"/>
    <w:rsid w:val="001E6B6A"/>
    <w:rsid w:val="001F0331"/>
    <w:rsid w:val="00205C6D"/>
    <w:rsid w:val="00210819"/>
    <w:rsid w:val="00216008"/>
    <w:rsid w:val="00216376"/>
    <w:rsid w:val="002174D1"/>
    <w:rsid w:val="002174E2"/>
    <w:rsid w:val="002248CD"/>
    <w:rsid w:val="00225910"/>
    <w:rsid w:val="00225E69"/>
    <w:rsid w:val="00240D02"/>
    <w:rsid w:val="00241614"/>
    <w:rsid w:val="00253A07"/>
    <w:rsid w:val="00256001"/>
    <w:rsid w:val="00256C8D"/>
    <w:rsid w:val="00265895"/>
    <w:rsid w:val="00273B66"/>
    <w:rsid w:val="002774DC"/>
    <w:rsid w:val="002800C3"/>
    <w:rsid w:val="002811F8"/>
    <w:rsid w:val="002839F5"/>
    <w:rsid w:val="00283D9E"/>
    <w:rsid w:val="002943B9"/>
    <w:rsid w:val="002B062F"/>
    <w:rsid w:val="002B0B0D"/>
    <w:rsid w:val="002B2A76"/>
    <w:rsid w:val="002B346E"/>
    <w:rsid w:val="002B5F94"/>
    <w:rsid w:val="002D7F83"/>
    <w:rsid w:val="002E4028"/>
    <w:rsid w:val="002E588A"/>
    <w:rsid w:val="002E6EA8"/>
    <w:rsid w:val="002F3CCF"/>
    <w:rsid w:val="002F7CD8"/>
    <w:rsid w:val="00301A87"/>
    <w:rsid w:val="00302A16"/>
    <w:rsid w:val="003172CE"/>
    <w:rsid w:val="00326BBB"/>
    <w:rsid w:val="00327F7A"/>
    <w:rsid w:val="00336615"/>
    <w:rsid w:val="00364F8E"/>
    <w:rsid w:val="00367D93"/>
    <w:rsid w:val="00374201"/>
    <w:rsid w:val="003853E7"/>
    <w:rsid w:val="00386007"/>
    <w:rsid w:val="00387252"/>
    <w:rsid w:val="0039354B"/>
    <w:rsid w:val="00397BCE"/>
    <w:rsid w:val="003A05A2"/>
    <w:rsid w:val="003A3DAF"/>
    <w:rsid w:val="003A7126"/>
    <w:rsid w:val="003B31E7"/>
    <w:rsid w:val="003B5EF1"/>
    <w:rsid w:val="003B7657"/>
    <w:rsid w:val="003E4C17"/>
    <w:rsid w:val="003E56BB"/>
    <w:rsid w:val="003E68F5"/>
    <w:rsid w:val="003F122A"/>
    <w:rsid w:val="003F3D36"/>
    <w:rsid w:val="003F5660"/>
    <w:rsid w:val="003F7D97"/>
    <w:rsid w:val="003F7DE4"/>
    <w:rsid w:val="004159DF"/>
    <w:rsid w:val="00422BD5"/>
    <w:rsid w:val="00423074"/>
    <w:rsid w:val="004238F6"/>
    <w:rsid w:val="00432934"/>
    <w:rsid w:val="00433233"/>
    <w:rsid w:val="00436CBF"/>
    <w:rsid w:val="004431D7"/>
    <w:rsid w:val="00447647"/>
    <w:rsid w:val="004571E7"/>
    <w:rsid w:val="0047200D"/>
    <w:rsid w:val="00472094"/>
    <w:rsid w:val="00474585"/>
    <w:rsid w:val="0048096A"/>
    <w:rsid w:val="004917CE"/>
    <w:rsid w:val="0049369F"/>
    <w:rsid w:val="0049692A"/>
    <w:rsid w:val="004A0A56"/>
    <w:rsid w:val="004A18E4"/>
    <w:rsid w:val="004A5F7B"/>
    <w:rsid w:val="004B1FEA"/>
    <w:rsid w:val="004C2F3F"/>
    <w:rsid w:val="004D7C80"/>
    <w:rsid w:val="004D7E53"/>
    <w:rsid w:val="004E1AA8"/>
    <w:rsid w:val="004E3412"/>
    <w:rsid w:val="004E708F"/>
    <w:rsid w:val="004F4BB5"/>
    <w:rsid w:val="004F4FC6"/>
    <w:rsid w:val="0050082E"/>
    <w:rsid w:val="00503749"/>
    <w:rsid w:val="0050522F"/>
    <w:rsid w:val="00512DCC"/>
    <w:rsid w:val="00514BC7"/>
    <w:rsid w:val="00530DFC"/>
    <w:rsid w:val="005311C0"/>
    <w:rsid w:val="00536F8E"/>
    <w:rsid w:val="00541674"/>
    <w:rsid w:val="00544507"/>
    <w:rsid w:val="00554A6C"/>
    <w:rsid w:val="005568D3"/>
    <w:rsid w:val="005750F3"/>
    <w:rsid w:val="0058020D"/>
    <w:rsid w:val="005879C9"/>
    <w:rsid w:val="00590863"/>
    <w:rsid w:val="005A609E"/>
    <w:rsid w:val="005B2872"/>
    <w:rsid w:val="005B4342"/>
    <w:rsid w:val="005C77C6"/>
    <w:rsid w:val="005D0DDC"/>
    <w:rsid w:val="005D6966"/>
    <w:rsid w:val="005D795F"/>
    <w:rsid w:val="005F18F0"/>
    <w:rsid w:val="005F2EE4"/>
    <w:rsid w:val="005F5A29"/>
    <w:rsid w:val="005F6552"/>
    <w:rsid w:val="00600244"/>
    <w:rsid w:val="0060712E"/>
    <w:rsid w:val="00616DA1"/>
    <w:rsid w:val="00621835"/>
    <w:rsid w:val="006228EA"/>
    <w:rsid w:val="00625574"/>
    <w:rsid w:val="006321E5"/>
    <w:rsid w:val="006361B9"/>
    <w:rsid w:val="00636E2D"/>
    <w:rsid w:val="0064178D"/>
    <w:rsid w:val="006433D4"/>
    <w:rsid w:val="00650DBF"/>
    <w:rsid w:val="00650E09"/>
    <w:rsid w:val="006524E0"/>
    <w:rsid w:val="006556A7"/>
    <w:rsid w:val="006571C7"/>
    <w:rsid w:val="006600D1"/>
    <w:rsid w:val="00664AA8"/>
    <w:rsid w:val="00666C85"/>
    <w:rsid w:val="00670AED"/>
    <w:rsid w:val="00672175"/>
    <w:rsid w:val="00677A82"/>
    <w:rsid w:val="006815DF"/>
    <w:rsid w:val="006817C0"/>
    <w:rsid w:val="006845CD"/>
    <w:rsid w:val="00690E33"/>
    <w:rsid w:val="006960C0"/>
    <w:rsid w:val="006A152F"/>
    <w:rsid w:val="006A48B2"/>
    <w:rsid w:val="006A4F4F"/>
    <w:rsid w:val="006B241C"/>
    <w:rsid w:val="006C53E8"/>
    <w:rsid w:val="006D39EB"/>
    <w:rsid w:val="006D41AD"/>
    <w:rsid w:val="006D6826"/>
    <w:rsid w:val="006E1390"/>
    <w:rsid w:val="006E3424"/>
    <w:rsid w:val="006E480B"/>
    <w:rsid w:val="006E7460"/>
    <w:rsid w:val="006F419B"/>
    <w:rsid w:val="00706CC3"/>
    <w:rsid w:val="00706D59"/>
    <w:rsid w:val="00707A78"/>
    <w:rsid w:val="00710FD0"/>
    <w:rsid w:val="0071222E"/>
    <w:rsid w:val="0071462A"/>
    <w:rsid w:val="00722D99"/>
    <w:rsid w:val="00732ED8"/>
    <w:rsid w:val="00743E97"/>
    <w:rsid w:val="00746355"/>
    <w:rsid w:val="0076386A"/>
    <w:rsid w:val="00770E41"/>
    <w:rsid w:val="00780866"/>
    <w:rsid w:val="00787FEB"/>
    <w:rsid w:val="00790299"/>
    <w:rsid w:val="00790DE5"/>
    <w:rsid w:val="00793093"/>
    <w:rsid w:val="00796F1D"/>
    <w:rsid w:val="007A0749"/>
    <w:rsid w:val="007A5B04"/>
    <w:rsid w:val="007B5882"/>
    <w:rsid w:val="007C25E8"/>
    <w:rsid w:val="007C35A9"/>
    <w:rsid w:val="007C3E07"/>
    <w:rsid w:val="007C6145"/>
    <w:rsid w:val="007C685F"/>
    <w:rsid w:val="007D2F62"/>
    <w:rsid w:val="007E053D"/>
    <w:rsid w:val="007E0C88"/>
    <w:rsid w:val="007E1624"/>
    <w:rsid w:val="007E6BC1"/>
    <w:rsid w:val="007F2C2A"/>
    <w:rsid w:val="007F31E9"/>
    <w:rsid w:val="007F3E84"/>
    <w:rsid w:val="007F68E0"/>
    <w:rsid w:val="007F705A"/>
    <w:rsid w:val="00814255"/>
    <w:rsid w:val="00821527"/>
    <w:rsid w:val="008361C2"/>
    <w:rsid w:val="008369B3"/>
    <w:rsid w:val="00837B25"/>
    <w:rsid w:val="00865249"/>
    <w:rsid w:val="00871969"/>
    <w:rsid w:val="00871CFB"/>
    <w:rsid w:val="0087209D"/>
    <w:rsid w:val="00873801"/>
    <w:rsid w:val="008747E1"/>
    <w:rsid w:val="00874C2D"/>
    <w:rsid w:val="00877792"/>
    <w:rsid w:val="008779F3"/>
    <w:rsid w:val="0088072B"/>
    <w:rsid w:val="0088132A"/>
    <w:rsid w:val="00882958"/>
    <w:rsid w:val="00892C9F"/>
    <w:rsid w:val="00893C1E"/>
    <w:rsid w:val="008A5A32"/>
    <w:rsid w:val="008A5B25"/>
    <w:rsid w:val="008A5CA2"/>
    <w:rsid w:val="008B2460"/>
    <w:rsid w:val="008B5DEA"/>
    <w:rsid w:val="008B6E99"/>
    <w:rsid w:val="008C6E58"/>
    <w:rsid w:val="008C72EC"/>
    <w:rsid w:val="008C741E"/>
    <w:rsid w:val="008C75AA"/>
    <w:rsid w:val="008D2B0B"/>
    <w:rsid w:val="008D42AA"/>
    <w:rsid w:val="008E6E1A"/>
    <w:rsid w:val="008E7F9A"/>
    <w:rsid w:val="008F2933"/>
    <w:rsid w:val="008F607A"/>
    <w:rsid w:val="0090027C"/>
    <w:rsid w:val="009006BB"/>
    <w:rsid w:val="0091009C"/>
    <w:rsid w:val="00917DC9"/>
    <w:rsid w:val="0092194C"/>
    <w:rsid w:val="00925B5A"/>
    <w:rsid w:val="009369CB"/>
    <w:rsid w:val="00937264"/>
    <w:rsid w:val="00940BAC"/>
    <w:rsid w:val="009436C5"/>
    <w:rsid w:val="00945B84"/>
    <w:rsid w:val="009573D0"/>
    <w:rsid w:val="00965955"/>
    <w:rsid w:val="009662F8"/>
    <w:rsid w:val="0097002C"/>
    <w:rsid w:val="00975694"/>
    <w:rsid w:val="00975885"/>
    <w:rsid w:val="0098513C"/>
    <w:rsid w:val="00985F3D"/>
    <w:rsid w:val="009876EA"/>
    <w:rsid w:val="009A0987"/>
    <w:rsid w:val="009A52FB"/>
    <w:rsid w:val="009A5E5D"/>
    <w:rsid w:val="009B0C46"/>
    <w:rsid w:val="009B61DA"/>
    <w:rsid w:val="009B7809"/>
    <w:rsid w:val="009C158B"/>
    <w:rsid w:val="009C3AD8"/>
    <w:rsid w:val="009C5EDB"/>
    <w:rsid w:val="009C700D"/>
    <w:rsid w:val="009D0496"/>
    <w:rsid w:val="009D1677"/>
    <w:rsid w:val="009D17D1"/>
    <w:rsid w:val="009D5D3F"/>
    <w:rsid w:val="009D6544"/>
    <w:rsid w:val="009E17B5"/>
    <w:rsid w:val="009E36CF"/>
    <w:rsid w:val="009F3205"/>
    <w:rsid w:val="009F5959"/>
    <w:rsid w:val="009F7815"/>
    <w:rsid w:val="00A06DCE"/>
    <w:rsid w:val="00A07455"/>
    <w:rsid w:val="00A13DF5"/>
    <w:rsid w:val="00A2097E"/>
    <w:rsid w:val="00A247CF"/>
    <w:rsid w:val="00A30EFE"/>
    <w:rsid w:val="00A313E6"/>
    <w:rsid w:val="00A3158E"/>
    <w:rsid w:val="00A33CCF"/>
    <w:rsid w:val="00A33D06"/>
    <w:rsid w:val="00A36335"/>
    <w:rsid w:val="00A43D89"/>
    <w:rsid w:val="00A464E2"/>
    <w:rsid w:val="00A503AA"/>
    <w:rsid w:val="00A520EF"/>
    <w:rsid w:val="00A5795B"/>
    <w:rsid w:val="00A57987"/>
    <w:rsid w:val="00A602D1"/>
    <w:rsid w:val="00A61FA4"/>
    <w:rsid w:val="00A62E35"/>
    <w:rsid w:val="00A65CEA"/>
    <w:rsid w:val="00A7135E"/>
    <w:rsid w:val="00A73BFA"/>
    <w:rsid w:val="00A807EF"/>
    <w:rsid w:val="00A8323E"/>
    <w:rsid w:val="00A84B19"/>
    <w:rsid w:val="00A86627"/>
    <w:rsid w:val="00A91196"/>
    <w:rsid w:val="00A92CB1"/>
    <w:rsid w:val="00A94199"/>
    <w:rsid w:val="00A95DDD"/>
    <w:rsid w:val="00A96868"/>
    <w:rsid w:val="00A9695D"/>
    <w:rsid w:val="00AB7403"/>
    <w:rsid w:val="00AC2825"/>
    <w:rsid w:val="00AC7F4B"/>
    <w:rsid w:val="00AD67E5"/>
    <w:rsid w:val="00AF5F90"/>
    <w:rsid w:val="00B003A5"/>
    <w:rsid w:val="00B07DB5"/>
    <w:rsid w:val="00B2272E"/>
    <w:rsid w:val="00B267B7"/>
    <w:rsid w:val="00B26CD6"/>
    <w:rsid w:val="00B404D7"/>
    <w:rsid w:val="00B40B1E"/>
    <w:rsid w:val="00B47623"/>
    <w:rsid w:val="00B5457E"/>
    <w:rsid w:val="00B55E9D"/>
    <w:rsid w:val="00B5682D"/>
    <w:rsid w:val="00B61F36"/>
    <w:rsid w:val="00B7006F"/>
    <w:rsid w:val="00B7040E"/>
    <w:rsid w:val="00B70C10"/>
    <w:rsid w:val="00B73CA7"/>
    <w:rsid w:val="00B74858"/>
    <w:rsid w:val="00B74A1A"/>
    <w:rsid w:val="00B77093"/>
    <w:rsid w:val="00B90BC7"/>
    <w:rsid w:val="00BA1033"/>
    <w:rsid w:val="00BB4D53"/>
    <w:rsid w:val="00BC1F22"/>
    <w:rsid w:val="00BC2D6A"/>
    <w:rsid w:val="00BC3C24"/>
    <w:rsid w:val="00BD163E"/>
    <w:rsid w:val="00BD5099"/>
    <w:rsid w:val="00BD65F5"/>
    <w:rsid w:val="00BE77A4"/>
    <w:rsid w:val="00BF0077"/>
    <w:rsid w:val="00BF0A77"/>
    <w:rsid w:val="00BF6DDE"/>
    <w:rsid w:val="00C035B1"/>
    <w:rsid w:val="00C0681C"/>
    <w:rsid w:val="00C24221"/>
    <w:rsid w:val="00C25F1E"/>
    <w:rsid w:val="00C35432"/>
    <w:rsid w:val="00C4030E"/>
    <w:rsid w:val="00C4173D"/>
    <w:rsid w:val="00C43506"/>
    <w:rsid w:val="00C4705B"/>
    <w:rsid w:val="00C50D6E"/>
    <w:rsid w:val="00C5298B"/>
    <w:rsid w:val="00C53A90"/>
    <w:rsid w:val="00C56FEE"/>
    <w:rsid w:val="00C668DB"/>
    <w:rsid w:val="00C67F99"/>
    <w:rsid w:val="00C735B6"/>
    <w:rsid w:val="00C801D7"/>
    <w:rsid w:val="00C8649B"/>
    <w:rsid w:val="00C9036F"/>
    <w:rsid w:val="00C948C7"/>
    <w:rsid w:val="00CA13D8"/>
    <w:rsid w:val="00CA4B3F"/>
    <w:rsid w:val="00CA4EB0"/>
    <w:rsid w:val="00CB14DA"/>
    <w:rsid w:val="00CB7FE5"/>
    <w:rsid w:val="00CC1C09"/>
    <w:rsid w:val="00CC25B8"/>
    <w:rsid w:val="00CC2E7B"/>
    <w:rsid w:val="00CD1B94"/>
    <w:rsid w:val="00CD528C"/>
    <w:rsid w:val="00CE3BEC"/>
    <w:rsid w:val="00CE5A74"/>
    <w:rsid w:val="00CE7C18"/>
    <w:rsid w:val="00CF7DFB"/>
    <w:rsid w:val="00D00CEE"/>
    <w:rsid w:val="00D0456F"/>
    <w:rsid w:val="00D053DB"/>
    <w:rsid w:val="00D10A1E"/>
    <w:rsid w:val="00D11C3E"/>
    <w:rsid w:val="00D13234"/>
    <w:rsid w:val="00D158F9"/>
    <w:rsid w:val="00D34503"/>
    <w:rsid w:val="00D34C58"/>
    <w:rsid w:val="00D35A9A"/>
    <w:rsid w:val="00D35ED3"/>
    <w:rsid w:val="00D365A1"/>
    <w:rsid w:val="00D36A28"/>
    <w:rsid w:val="00D44703"/>
    <w:rsid w:val="00D47122"/>
    <w:rsid w:val="00D50A22"/>
    <w:rsid w:val="00D57524"/>
    <w:rsid w:val="00D62DC4"/>
    <w:rsid w:val="00D63273"/>
    <w:rsid w:val="00D657CE"/>
    <w:rsid w:val="00D67B6D"/>
    <w:rsid w:val="00D77AED"/>
    <w:rsid w:val="00D85D7B"/>
    <w:rsid w:val="00D92DF8"/>
    <w:rsid w:val="00D93253"/>
    <w:rsid w:val="00DB48A5"/>
    <w:rsid w:val="00DB4B57"/>
    <w:rsid w:val="00DB5E1A"/>
    <w:rsid w:val="00DC1AC7"/>
    <w:rsid w:val="00DC282D"/>
    <w:rsid w:val="00DD2778"/>
    <w:rsid w:val="00DD42DC"/>
    <w:rsid w:val="00DF08C7"/>
    <w:rsid w:val="00DF7C6A"/>
    <w:rsid w:val="00E01898"/>
    <w:rsid w:val="00E02BE6"/>
    <w:rsid w:val="00E04007"/>
    <w:rsid w:val="00E074F5"/>
    <w:rsid w:val="00E0788A"/>
    <w:rsid w:val="00E17A4C"/>
    <w:rsid w:val="00E2103E"/>
    <w:rsid w:val="00E21CF1"/>
    <w:rsid w:val="00E21F61"/>
    <w:rsid w:val="00E237EA"/>
    <w:rsid w:val="00E2455E"/>
    <w:rsid w:val="00E26EC7"/>
    <w:rsid w:val="00E304E2"/>
    <w:rsid w:val="00E42DD5"/>
    <w:rsid w:val="00E4415F"/>
    <w:rsid w:val="00E44408"/>
    <w:rsid w:val="00E447C0"/>
    <w:rsid w:val="00E53C02"/>
    <w:rsid w:val="00E53D17"/>
    <w:rsid w:val="00E54A6B"/>
    <w:rsid w:val="00E557A2"/>
    <w:rsid w:val="00E70EFC"/>
    <w:rsid w:val="00E74826"/>
    <w:rsid w:val="00E839BD"/>
    <w:rsid w:val="00E940C8"/>
    <w:rsid w:val="00E95695"/>
    <w:rsid w:val="00EA166D"/>
    <w:rsid w:val="00EA3D34"/>
    <w:rsid w:val="00EA586D"/>
    <w:rsid w:val="00EB1878"/>
    <w:rsid w:val="00EB63F2"/>
    <w:rsid w:val="00EC0488"/>
    <w:rsid w:val="00ED26D1"/>
    <w:rsid w:val="00ED31D0"/>
    <w:rsid w:val="00ED71F6"/>
    <w:rsid w:val="00ED7DCB"/>
    <w:rsid w:val="00EE0FB7"/>
    <w:rsid w:val="00EE28D7"/>
    <w:rsid w:val="00EE5D91"/>
    <w:rsid w:val="00EE7C28"/>
    <w:rsid w:val="00EF202D"/>
    <w:rsid w:val="00F0150F"/>
    <w:rsid w:val="00F0658E"/>
    <w:rsid w:val="00F12AA7"/>
    <w:rsid w:val="00F143F9"/>
    <w:rsid w:val="00F152BB"/>
    <w:rsid w:val="00F1582F"/>
    <w:rsid w:val="00F32D52"/>
    <w:rsid w:val="00F355F4"/>
    <w:rsid w:val="00F363FC"/>
    <w:rsid w:val="00F4785E"/>
    <w:rsid w:val="00F6108F"/>
    <w:rsid w:val="00F62ACA"/>
    <w:rsid w:val="00F651A0"/>
    <w:rsid w:val="00F66DE9"/>
    <w:rsid w:val="00F738D2"/>
    <w:rsid w:val="00F748DB"/>
    <w:rsid w:val="00F75223"/>
    <w:rsid w:val="00F84AC9"/>
    <w:rsid w:val="00F97595"/>
    <w:rsid w:val="00FB2FA2"/>
    <w:rsid w:val="00FB5516"/>
    <w:rsid w:val="00FB6DD8"/>
    <w:rsid w:val="00FC2A60"/>
    <w:rsid w:val="00FC6737"/>
    <w:rsid w:val="00FC7154"/>
    <w:rsid w:val="00FC7BC1"/>
    <w:rsid w:val="00FD054B"/>
    <w:rsid w:val="00FD237D"/>
    <w:rsid w:val="00FD282F"/>
    <w:rsid w:val="00FD5940"/>
    <w:rsid w:val="00FE180A"/>
    <w:rsid w:val="00FE2AD9"/>
    <w:rsid w:val="00FE6572"/>
    <w:rsid w:val="00FF4D1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4210" fillcolor="white">
      <v:fill color="white"/>
      <o:colormenu v:ext="edit" fillcolor="none" strokecolor="none"/>
    </o:shapedefaults>
    <o:shapelayout v:ext="edit">
      <o:idmap v:ext="edit" data="1,90"/>
      <o:regrouptable v:ext="edit">
        <o:entry new="1" old="0"/>
        <o:entry new="2" old="0"/>
        <o:entry new="3" old="0"/>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57CB"/>
    <w:pPr>
      <w:widowControl w:val="0"/>
      <w:jc w:val="both"/>
    </w:pPr>
    <w:rPr>
      <w:kern w:val="24"/>
      <w:sz w:val="21"/>
    </w:rPr>
  </w:style>
  <w:style w:type="paragraph" w:styleId="1">
    <w:name w:val="heading 1"/>
    <w:basedOn w:val="a"/>
    <w:next w:val="a"/>
    <w:qFormat/>
    <w:rsid w:val="000757CB"/>
    <w:pPr>
      <w:keepNext/>
      <w:autoSpaceDE w:val="0"/>
      <w:autoSpaceDN w:val="0"/>
      <w:snapToGrid w:val="0"/>
      <w:spacing w:before="180" w:after="180"/>
      <w:outlineLvl w:val="0"/>
    </w:pPr>
    <w:rPr>
      <w:rFonts w:ascii="黑体" w:eastAsia="黑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0757CB"/>
    <w:pPr>
      <w:tabs>
        <w:tab w:val="center" w:pos="4153"/>
        <w:tab w:val="right" w:pos="8306"/>
      </w:tabs>
      <w:snapToGrid w:val="0"/>
      <w:jc w:val="left"/>
    </w:pPr>
    <w:rPr>
      <w:sz w:val="18"/>
    </w:rPr>
  </w:style>
  <w:style w:type="character" w:styleId="a4">
    <w:name w:val="page number"/>
    <w:basedOn w:val="a0"/>
    <w:rsid w:val="000757CB"/>
  </w:style>
  <w:style w:type="paragraph" w:styleId="a5">
    <w:name w:val="header"/>
    <w:basedOn w:val="a"/>
    <w:rsid w:val="000757CB"/>
    <w:pPr>
      <w:pBdr>
        <w:bottom w:val="single" w:sz="6" w:space="1" w:color="auto"/>
      </w:pBdr>
      <w:tabs>
        <w:tab w:val="center" w:pos="4153"/>
        <w:tab w:val="right" w:pos="8306"/>
      </w:tabs>
      <w:snapToGrid w:val="0"/>
      <w:jc w:val="center"/>
    </w:pPr>
    <w:rPr>
      <w:sz w:val="18"/>
    </w:rPr>
  </w:style>
  <w:style w:type="paragraph" w:styleId="a6">
    <w:name w:val="Body Text"/>
    <w:basedOn w:val="a"/>
    <w:rsid w:val="000757CB"/>
    <w:pPr>
      <w:spacing w:line="480" w:lineRule="auto"/>
    </w:pPr>
    <w:rPr>
      <w:sz w:val="24"/>
    </w:rPr>
  </w:style>
  <w:style w:type="paragraph" w:styleId="a7">
    <w:name w:val="Date"/>
    <w:basedOn w:val="a"/>
    <w:next w:val="a"/>
    <w:rsid w:val="000757CB"/>
    <w:pPr>
      <w:ind w:left="100"/>
    </w:pPr>
    <w:rPr>
      <w:kern w:val="2"/>
      <w:sz w:val="32"/>
    </w:rPr>
  </w:style>
  <w:style w:type="character" w:styleId="a8">
    <w:name w:val="Hyperlink"/>
    <w:basedOn w:val="a0"/>
    <w:rsid w:val="000757CB"/>
    <w:rPr>
      <w:color w:val="0000FF"/>
      <w:u w:val="single"/>
    </w:rPr>
  </w:style>
  <w:style w:type="paragraph" w:styleId="a9">
    <w:name w:val="Document Map"/>
    <w:basedOn w:val="a"/>
    <w:semiHidden/>
    <w:rsid w:val="005B4342"/>
    <w:pPr>
      <w:shd w:val="clear" w:color="auto" w:fill="000080"/>
    </w:pPr>
  </w:style>
  <w:style w:type="paragraph" w:styleId="2">
    <w:name w:val="Body Text Indent 2"/>
    <w:basedOn w:val="a"/>
    <w:link w:val="2Char"/>
    <w:rsid w:val="00C56FEE"/>
    <w:pPr>
      <w:spacing w:after="120" w:line="480" w:lineRule="auto"/>
      <w:ind w:leftChars="200" w:left="420"/>
    </w:pPr>
    <w:rPr>
      <w:kern w:val="2"/>
      <w:szCs w:val="24"/>
    </w:rPr>
  </w:style>
  <w:style w:type="character" w:customStyle="1" w:styleId="2Char">
    <w:name w:val="正文文本缩进 2 Char"/>
    <w:basedOn w:val="a0"/>
    <w:link w:val="2"/>
    <w:rsid w:val="00C56FEE"/>
    <w:rPr>
      <w:rFonts w:eastAsia="宋体"/>
      <w:kern w:val="2"/>
      <w:sz w:val="21"/>
      <w:szCs w:val="24"/>
      <w:lang w:val="en-US" w:eastAsia="zh-CN" w:bidi="ar-SA"/>
    </w:rPr>
  </w:style>
  <w:style w:type="paragraph" w:customStyle="1" w:styleId="10">
    <w:name w:val="列出段落1"/>
    <w:basedOn w:val="a"/>
    <w:rsid w:val="00C948C7"/>
    <w:pPr>
      <w:ind w:firstLineChars="200" w:firstLine="420"/>
    </w:pPr>
    <w:rPr>
      <w:rFonts w:ascii="Calibri" w:hAnsi="Calibri"/>
      <w:kern w:val="2"/>
      <w:szCs w:val="22"/>
    </w:rPr>
  </w:style>
  <w:style w:type="table" w:styleId="aa">
    <w:name w:val="Table Grid"/>
    <w:basedOn w:val="a1"/>
    <w:rsid w:val="00C948C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Char"/>
    <w:rsid w:val="002B346E"/>
    <w:rPr>
      <w:sz w:val="18"/>
      <w:szCs w:val="18"/>
    </w:rPr>
  </w:style>
  <w:style w:type="character" w:customStyle="1" w:styleId="Char">
    <w:name w:val="批注框文本 Char"/>
    <w:basedOn w:val="a0"/>
    <w:link w:val="ab"/>
    <w:rsid w:val="002B346E"/>
    <w:rPr>
      <w:kern w:val="24"/>
      <w:sz w:val="18"/>
      <w:szCs w:val="18"/>
    </w:rPr>
  </w:style>
  <w:style w:type="paragraph" w:styleId="ac">
    <w:name w:val="Normal (Web)"/>
    <w:basedOn w:val="a"/>
    <w:uiPriority w:val="99"/>
    <w:unhideWhenUsed/>
    <w:rsid w:val="00CE5A74"/>
    <w:pPr>
      <w:widowControl/>
      <w:spacing w:before="100" w:beforeAutospacing="1" w:after="100" w:afterAutospacing="1"/>
      <w:jc w:val="left"/>
    </w:pPr>
    <w:rPr>
      <w:rFonts w:ascii="宋体" w:hAnsi="宋体" w:cs="宋体"/>
      <w:kern w:val="0"/>
      <w:sz w:val="24"/>
      <w:szCs w:val="24"/>
    </w:rPr>
  </w:style>
  <w:style w:type="paragraph" w:styleId="ad">
    <w:name w:val="List Paragraph"/>
    <w:basedOn w:val="a"/>
    <w:uiPriority w:val="34"/>
    <w:qFormat/>
    <w:rsid w:val="00302A16"/>
    <w:pPr>
      <w:ind w:firstLineChars="200" w:firstLine="420"/>
    </w:pPr>
  </w:style>
</w:styles>
</file>

<file path=word/webSettings.xml><?xml version="1.0" encoding="utf-8"?>
<w:webSettings xmlns:r="http://schemas.openxmlformats.org/officeDocument/2006/relationships" xmlns:w="http://schemas.openxmlformats.org/wordprocessingml/2006/main">
  <w:divs>
    <w:div w:id="1056043">
      <w:bodyDiv w:val="1"/>
      <w:marLeft w:val="0"/>
      <w:marRight w:val="0"/>
      <w:marTop w:val="0"/>
      <w:marBottom w:val="0"/>
      <w:divBdr>
        <w:top w:val="none" w:sz="0" w:space="0" w:color="auto"/>
        <w:left w:val="none" w:sz="0" w:space="0" w:color="auto"/>
        <w:bottom w:val="none" w:sz="0" w:space="0" w:color="auto"/>
        <w:right w:val="none" w:sz="0" w:space="0" w:color="auto"/>
      </w:divBdr>
      <w:divsChild>
        <w:div w:id="665088271">
          <w:marLeft w:val="0"/>
          <w:marRight w:val="0"/>
          <w:marTop w:val="0"/>
          <w:marBottom w:val="0"/>
          <w:divBdr>
            <w:top w:val="none" w:sz="0" w:space="0" w:color="auto"/>
            <w:left w:val="none" w:sz="0" w:space="0" w:color="auto"/>
            <w:bottom w:val="none" w:sz="0" w:space="0" w:color="auto"/>
            <w:right w:val="none" w:sz="0" w:space="0" w:color="auto"/>
          </w:divBdr>
        </w:div>
      </w:divsChild>
    </w:div>
    <w:div w:id="16347421">
      <w:bodyDiv w:val="1"/>
      <w:marLeft w:val="0"/>
      <w:marRight w:val="0"/>
      <w:marTop w:val="0"/>
      <w:marBottom w:val="0"/>
      <w:divBdr>
        <w:top w:val="none" w:sz="0" w:space="0" w:color="auto"/>
        <w:left w:val="none" w:sz="0" w:space="0" w:color="auto"/>
        <w:bottom w:val="none" w:sz="0" w:space="0" w:color="auto"/>
        <w:right w:val="none" w:sz="0" w:space="0" w:color="auto"/>
      </w:divBdr>
      <w:divsChild>
        <w:div w:id="1617519519">
          <w:marLeft w:val="0"/>
          <w:marRight w:val="0"/>
          <w:marTop w:val="0"/>
          <w:marBottom w:val="0"/>
          <w:divBdr>
            <w:top w:val="none" w:sz="0" w:space="0" w:color="auto"/>
            <w:left w:val="none" w:sz="0" w:space="0" w:color="auto"/>
            <w:bottom w:val="none" w:sz="0" w:space="0" w:color="auto"/>
            <w:right w:val="none" w:sz="0" w:space="0" w:color="auto"/>
          </w:divBdr>
          <w:divsChild>
            <w:div w:id="630474128">
              <w:marLeft w:val="0"/>
              <w:marRight w:val="0"/>
              <w:marTop w:val="0"/>
              <w:marBottom w:val="0"/>
              <w:divBdr>
                <w:top w:val="none" w:sz="0" w:space="0" w:color="auto"/>
                <w:left w:val="none" w:sz="0" w:space="0" w:color="auto"/>
                <w:bottom w:val="none" w:sz="0" w:space="0" w:color="auto"/>
                <w:right w:val="none" w:sz="0" w:space="0" w:color="auto"/>
              </w:divBdr>
            </w:div>
            <w:div w:id="130234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1397">
      <w:bodyDiv w:val="1"/>
      <w:marLeft w:val="0"/>
      <w:marRight w:val="0"/>
      <w:marTop w:val="0"/>
      <w:marBottom w:val="0"/>
      <w:divBdr>
        <w:top w:val="none" w:sz="0" w:space="0" w:color="auto"/>
        <w:left w:val="none" w:sz="0" w:space="0" w:color="auto"/>
        <w:bottom w:val="none" w:sz="0" w:space="0" w:color="auto"/>
        <w:right w:val="none" w:sz="0" w:space="0" w:color="auto"/>
      </w:divBdr>
      <w:divsChild>
        <w:div w:id="818232234">
          <w:marLeft w:val="0"/>
          <w:marRight w:val="0"/>
          <w:marTop w:val="0"/>
          <w:marBottom w:val="0"/>
          <w:divBdr>
            <w:top w:val="none" w:sz="0" w:space="0" w:color="auto"/>
            <w:left w:val="none" w:sz="0" w:space="0" w:color="auto"/>
            <w:bottom w:val="none" w:sz="0" w:space="0" w:color="auto"/>
            <w:right w:val="none" w:sz="0" w:space="0" w:color="auto"/>
          </w:divBdr>
          <w:divsChild>
            <w:div w:id="1922330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4729">
      <w:bodyDiv w:val="1"/>
      <w:marLeft w:val="0"/>
      <w:marRight w:val="0"/>
      <w:marTop w:val="0"/>
      <w:marBottom w:val="0"/>
      <w:divBdr>
        <w:top w:val="none" w:sz="0" w:space="0" w:color="auto"/>
        <w:left w:val="none" w:sz="0" w:space="0" w:color="auto"/>
        <w:bottom w:val="none" w:sz="0" w:space="0" w:color="auto"/>
        <w:right w:val="none" w:sz="0" w:space="0" w:color="auto"/>
      </w:divBdr>
    </w:div>
    <w:div w:id="72968431">
      <w:bodyDiv w:val="1"/>
      <w:marLeft w:val="0"/>
      <w:marRight w:val="0"/>
      <w:marTop w:val="0"/>
      <w:marBottom w:val="0"/>
      <w:divBdr>
        <w:top w:val="none" w:sz="0" w:space="0" w:color="auto"/>
        <w:left w:val="none" w:sz="0" w:space="0" w:color="auto"/>
        <w:bottom w:val="none" w:sz="0" w:space="0" w:color="auto"/>
        <w:right w:val="none" w:sz="0" w:space="0" w:color="auto"/>
      </w:divBdr>
    </w:div>
    <w:div w:id="135994240">
      <w:bodyDiv w:val="1"/>
      <w:marLeft w:val="0"/>
      <w:marRight w:val="0"/>
      <w:marTop w:val="0"/>
      <w:marBottom w:val="0"/>
      <w:divBdr>
        <w:top w:val="none" w:sz="0" w:space="0" w:color="auto"/>
        <w:left w:val="none" w:sz="0" w:space="0" w:color="auto"/>
        <w:bottom w:val="none" w:sz="0" w:space="0" w:color="auto"/>
        <w:right w:val="none" w:sz="0" w:space="0" w:color="auto"/>
      </w:divBdr>
      <w:divsChild>
        <w:div w:id="1883207985">
          <w:marLeft w:val="0"/>
          <w:marRight w:val="0"/>
          <w:marTop w:val="0"/>
          <w:marBottom w:val="0"/>
          <w:divBdr>
            <w:top w:val="none" w:sz="0" w:space="0" w:color="auto"/>
            <w:left w:val="none" w:sz="0" w:space="0" w:color="auto"/>
            <w:bottom w:val="none" w:sz="0" w:space="0" w:color="auto"/>
            <w:right w:val="none" w:sz="0" w:space="0" w:color="auto"/>
          </w:divBdr>
        </w:div>
      </w:divsChild>
    </w:div>
    <w:div w:id="332029742">
      <w:bodyDiv w:val="1"/>
      <w:marLeft w:val="0"/>
      <w:marRight w:val="0"/>
      <w:marTop w:val="0"/>
      <w:marBottom w:val="0"/>
      <w:divBdr>
        <w:top w:val="none" w:sz="0" w:space="0" w:color="auto"/>
        <w:left w:val="none" w:sz="0" w:space="0" w:color="auto"/>
        <w:bottom w:val="none" w:sz="0" w:space="0" w:color="auto"/>
        <w:right w:val="none" w:sz="0" w:space="0" w:color="auto"/>
      </w:divBdr>
    </w:div>
    <w:div w:id="434011981">
      <w:bodyDiv w:val="1"/>
      <w:marLeft w:val="0"/>
      <w:marRight w:val="0"/>
      <w:marTop w:val="0"/>
      <w:marBottom w:val="0"/>
      <w:divBdr>
        <w:top w:val="none" w:sz="0" w:space="0" w:color="auto"/>
        <w:left w:val="none" w:sz="0" w:space="0" w:color="auto"/>
        <w:bottom w:val="none" w:sz="0" w:space="0" w:color="auto"/>
        <w:right w:val="none" w:sz="0" w:space="0" w:color="auto"/>
      </w:divBdr>
      <w:divsChild>
        <w:div w:id="1697462867">
          <w:marLeft w:val="0"/>
          <w:marRight w:val="0"/>
          <w:marTop w:val="0"/>
          <w:marBottom w:val="0"/>
          <w:divBdr>
            <w:top w:val="none" w:sz="0" w:space="0" w:color="auto"/>
            <w:left w:val="none" w:sz="0" w:space="0" w:color="auto"/>
            <w:bottom w:val="none" w:sz="0" w:space="0" w:color="auto"/>
            <w:right w:val="none" w:sz="0" w:space="0" w:color="auto"/>
          </w:divBdr>
        </w:div>
      </w:divsChild>
    </w:div>
    <w:div w:id="519586134">
      <w:bodyDiv w:val="1"/>
      <w:marLeft w:val="0"/>
      <w:marRight w:val="0"/>
      <w:marTop w:val="0"/>
      <w:marBottom w:val="0"/>
      <w:divBdr>
        <w:top w:val="none" w:sz="0" w:space="0" w:color="auto"/>
        <w:left w:val="none" w:sz="0" w:space="0" w:color="auto"/>
        <w:bottom w:val="none" w:sz="0" w:space="0" w:color="auto"/>
        <w:right w:val="none" w:sz="0" w:space="0" w:color="auto"/>
      </w:divBdr>
      <w:divsChild>
        <w:div w:id="921454768">
          <w:marLeft w:val="0"/>
          <w:marRight w:val="0"/>
          <w:marTop w:val="0"/>
          <w:marBottom w:val="0"/>
          <w:divBdr>
            <w:top w:val="none" w:sz="0" w:space="0" w:color="auto"/>
            <w:left w:val="none" w:sz="0" w:space="0" w:color="auto"/>
            <w:bottom w:val="none" w:sz="0" w:space="0" w:color="auto"/>
            <w:right w:val="none" w:sz="0" w:space="0" w:color="auto"/>
          </w:divBdr>
          <w:divsChild>
            <w:div w:id="882643777">
              <w:marLeft w:val="0"/>
              <w:marRight w:val="0"/>
              <w:marTop w:val="0"/>
              <w:marBottom w:val="0"/>
              <w:divBdr>
                <w:top w:val="none" w:sz="0" w:space="0" w:color="auto"/>
                <w:left w:val="none" w:sz="0" w:space="0" w:color="auto"/>
                <w:bottom w:val="none" w:sz="0" w:space="0" w:color="auto"/>
                <w:right w:val="none" w:sz="0" w:space="0" w:color="auto"/>
              </w:divBdr>
            </w:div>
            <w:div w:id="209991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021089">
      <w:bodyDiv w:val="1"/>
      <w:marLeft w:val="0"/>
      <w:marRight w:val="0"/>
      <w:marTop w:val="0"/>
      <w:marBottom w:val="0"/>
      <w:divBdr>
        <w:top w:val="none" w:sz="0" w:space="0" w:color="auto"/>
        <w:left w:val="none" w:sz="0" w:space="0" w:color="auto"/>
        <w:bottom w:val="none" w:sz="0" w:space="0" w:color="auto"/>
        <w:right w:val="none" w:sz="0" w:space="0" w:color="auto"/>
      </w:divBdr>
      <w:divsChild>
        <w:div w:id="1957324568">
          <w:marLeft w:val="0"/>
          <w:marRight w:val="0"/>
          <w:marTop w:val="0"/>
          <w:marBottom w:val="0"/>
          <w:divBdr>
            <w:top w:val="none" w:sz="0" w:space="0" w:color="auto"/>
            <w:left w:val="none" w:sz="0" w:space="0" w:color="auto"/>
            <w:bottom w:val="none" w:sz="0" w:space="0" w:color="auto"/>
            <w:right w:val="none" w:sz="0" w:space="0" w:color="auto"/>
          </w:divBdr>
        </w:div>
      </w:divsChild>
    </w:div>
    <w:div w:id="710039125">
      <w:bodyDiv w:val="1"/>
      <w:marLeft w:val="0"/>
      <w:marRight w:val="0"/>
      <w:marTop w:val="0"/>
      <w:marBottom w:val="0"/>
      <w:divBdr>
        <w:top w:val="none" w:sz="0" w:space="0" w:color="auto"/>
        <w:left w:val="none" w:sz="0" w:space="0" w:color="auto"/>
        <w:bottom w:val="none" w:sz="0" w:space="0" w:color="auto"/>
        <w:right w:val="none" w:sz="0" w:space="0" w:color="auto"/>
      </w:divBdr>
      <w:divsChild>
        <w:div w:id="2137408931">
          <w:marLeft w:val="0"/>
          <w:marRight w:val="0"/>
          <w:marTop w:val="0"/>
          <w:marBottom w:val="0"/>
          <w:divBdr>
            <w:top w:val="none" w:sz="0" w:space="0" w:color="auto"/>
            <w:left w:val="none" w:sz="0" w:space="0" w:color="auto"/>
            <w:bottom w:val="none" w:sz="0" w:space="0" w:color="auto"/>
            <w:right w:val="none" w:sz="0" w:space="0" w:color="auto"/>
          </w:divBdr>
          <w:divsChild>
            <w:div w:id="1903101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685240">
      <w:bodyDiv w:val="1"/>
      <w:marLeft w:val="0"/>
      <w:marRight w:val="0"/>
      <w:marTop w:val="0"/>
      <w:marBottom w:val="0"/>
      <w:divBdr>
        <w:top w:val="none" w:sz="0" w:space="0" w:color="auto"/>
        <w:left w:val="none" w:sz="0" w:space="0" w:color="auto"/>
        <w:bottom w:val="none" w:sz="0" w:space="0" w:color="auto"/>
        <w:right w:val="none" w:sz="0" w:space="0" w:color="auto"/>
      </w:divBdr>
      <w:divsChild>
        <w:div w:id="2113435908">
          <w:marLeft w:val="0"/>
          <w:marRight w:val="0"/>
          <w:marTop w:val="0"/>
          <w:marBottom w:val="0"/>
          <w:divBdr>
            <w:top w:val="none" w:sz="0" w:space="0" w:color="auto"/>
            <w:left w:val="none" w:sz="0" w:space="0" w:color="auto"/>
            <w:bottom w:val="none" w:sz="0" w:space="0" w:color="auto"/>
            <w:right w:val="none" w:sz="0" w:space="0" w:color="auto"/>
          </w:divBdr>
        </w:div>
      </w:divsChild>
    </w:div>
    <w:div w:id="809598090">
      <w:bodyDiv w:val="1"/>
      <w:marLeft w:val="0"/>
      <w:marRight w:val="0"/>
      <w:marTop w:val="0"/>
      <w:marBottom w:val="0"/>
      <w:divBdr>
        <w:top w:val="none" w:sz="0" w:space="0" w:color="auto"/>
        <w:left w:val="none" w:sz="0" w:space="0" w:color="auto"/>
        <w:bottom w:val="none" w:sz="0" w:space="0" w:color="auto"/>
        <w:right w:val="none" w:sz="0" w:space="0" w:color="auto"/>
      </w:divBdr>
      <w:divsChild>
        <w:div w:id="1101876641">
          <w:marLeft w:val="0"/>
          <w:marRight w:val="0"/>
          <w:marTop w:val="0"/>
          <w:marBottom w:val="0"/>
          <w:divBdr>
            <w:top w:val="none" w:sz="0" w:space="0" w:color="auto"/>
            <w:left w:val="none" w:sz="0" w:space="0" w:color="auto"/>
            <w:bottom w:val="none" w:sz="0" w:space="0" w:color="auto"/>
            <w:right w:val="none" w:sz="0" w:space="0" w:color="auto"/>
          </w:divBdr>
        </w:div>
      </w:divsChild>
    </w:div>
    <w:div w:id="871261166">
      <w:bodyDiv w:val="1"/>
      <w:marLeft w:val="0"/>
      <w:marRight w:val="0"/>
      <w:marTop w:val="0"/>
      <w:marBottom w:val="0"/>
      <w:divBdr>
        <w:top w:val="none" w:sz="0" w:space="0" w:color="auto"/>
        <w:left w:val="none" w:sz="0" w:space="0" w:color="auto"/>
        <w:bottom w:val="none" w:sz="0" w:space="0" w:color="auto"/>
        <w:right w:val="none" w:sz="0" w:space="0" w:color="auto"/>
      </w:divBdr>
    </w:div>
    <w:div w:id="878397722">
      <w:bodyDiv w:val="1"/>
      <w:marLeft w:val="0"/>
      <w:marRight w:val="0"/>
      <w:marTop w:val="0"/>
      <w:marBottom w:val="0"/>
      <w:divBdr>
        <w:top w:val="none" w:sz="0" w:space="0" w:color="auto"/>
        <w:left w:val="none" w:sz="0" w:space="0" w:color="auto"/>
        <w:bottom w:val="none" w:sz="0" w:space="0" w:color="auto"/>
        <w:right w:val="none" w:sz="0" w:space="0" w:color="auto"/>
      </w:divBdr>
      <w:divsChild>
        <w:div w:id="729307267">
          <w:marLeft w:val="0"/>
          <w:marRight w:val="0"/>
          <w:marTop w:val="0"/>
          <w:marBottom w:val="0"/>
          <w:divBdr>
            <w:top w:val="none" w:sz="0" w:space="0" w:color="auto"/>
            <w:left w:val="none" w:sz="0" w:space="0" w:color="auto"/>
            <w:bottom w:val="none" w:sz="0" w:space="0" w:color="auto"/>
            <w:right w:val="none" w:sz="0" w:space="0" w:color="auto"/>
          </w:divBdr>
          <w:divsChild>
            <w:div w:id="1016350781">
              <w:marLeft w:val="0"/>
              <w:marRight w:val="0"/>
              <w:marTop w:val="0"/>
              <w:marBottom w:val="0"/>
              <w:divBdr>
                <w:top w:val="none" w:sz="0" w:space="0" w:color="auto"/>
                <w:left w:val="none" w:sz="0" w:space="0" w:color="auto"/>
                <w:bottom w:val="none" w:sz="0" w:space="0" w:color="auto"/>
                <w:right w:val="none" w:sz="0" w:space="0" w:color="auto"/>
              </w:divBdr>
            </w:div>
            <w:div w:id="1668745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930581">
      <w:bodyDiv w:val="1"/>
      <w:marLeft w:val="0"/>
      <w:marRight w:val="0"/>
      <w:marTop w:val="0"/>
      <w:marBottom w:val="0"/>
      <w:divBdr>
        <w:top w:val="none" w:sz="0" w:space="0" w:color="auto"/>
        <w:left w:val="none" w:sz="0" w:space="0" w:color="auto"/>
        <w:bottom w:val="none" w:sz="0" w:space="0" w:color="auto"/>
        <w:right w:val="none" w:sz="0" w:space="0" w:color="auto"/>
      </w:divBdr>
      <w:divsChild>
        <w:div w:id="874462754">
          <w:marLeft w:val="0"/>
          <w:marRight w:val="0"/>
          <w:marTop w:val="0"/>
          <w:marBottom w:val="0"/>
          <w:divBdr>
            <w:top w:val="none" w:sz="0" w:space="0" w:color="auto"/>
            <w:left w:val="none" w:sz="0" w:space="0" w:color="auto"/>
            <w:bottom w:val="none" w:sz="0" w:space="0" w:color="auto"/>
            <w:right w:val="none" w:sz="0" w:space="0" w:color="auto"/>
          </w:divBdr>
        </w:div>
      </w:divsChild>
    </w:div>
    <w:div w:id="939485000">
      <w:bodyDiv w:val="1"/>
      <w:marLeft w:val="0"/>
      <w:marRight w:val="0"/>
      <w:marTop w:val="0"/>
      <w:marBottom w:val="0"/>
      <w:divBdr>
        <w:top w:val="none" w:sz="0" w:space="0" w:color="auto"/>
        <w:left w:val="none" w:sz="0" w:space="0" w:color="auto"/>
        <w:bottom w:val="none" w:sz="0" w:space="0" w:color="auto"/>
        <w:right w:val="none" w:sz="0" w:space="0" w:color="auto"/>
      </w:divBdr>
    </w:div>
    <w:div w:id="956715532">
      <w:bodyDiv w:val="1"/>
      <w:marLeft w:val="0"/>
      <w:marRight w:val="0"/>
      <w:marTop w:val="0"/>
      <w:marBottom w:val="0"/>
      <w:divBdr>
        <w:top w:val="none" w:sz="0" w:space="0" w:color="auto"/>
        <w:left w:val="none" w:sz="0" w:space="0" w:color="auto"/>
        <w:bottom w:val="none" w:sz="0" w:space="0" w:color="auto"/>
        <w:right w:val="none" w:sz="0" w:space="0" w:color="auto"/>
      </w:divBdr>
      <w:divsChild>
        <w:div w:id="1218660802">
          <w:marLeft w:val="0"/>
          <w:marRight w:val="0"/>
          <w:marTop w:val="0"/>
          <w:marBottom w:val="0"/>
          <w:divBdr>
            <w:top w:val="none" w:sz="0" w:space="0" w:color="auto"/>
            <w:left w:val="none" w:sz="0" w:space="0" w:color="auto"/>
            <w:bottom w:val="none" w:sz="0" w:space="0" w:color="auto"/>
            <w:right w:val="none" w:sz="0" w:space="0" w:color="auto"/>
          </w:divBdr>
          <w:divsChild>
            <w:div w:id="1203789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102766">
      <w:bodyDiv w:val="1"/>
      <w:marLeft w:val="0"/>
      <w:marRight w:val="0"/>
      <w:marTop w:val="0"/>
      <w:marBottom w:val="0"/>
      <w:divBdr>
        <w:top w:val="none" w:sz="0" w:space="0" w:color="auto"/>
        <w:left w:val="none" w:sz="0" w:space="0" w:color="auto"/>
        <w:bottom w:val="none" w:sz="0" w:space="0" w:color="auto"/>
        <w:right w:val="none" w:sz="0" w:space="0" w:color="auto"/>
      </w:divBdr>
      <w:divsChild>
        <w:div w:id="1451895219">
          <w:marLeft w:val="0"/>
          <w:marRight w:val="0"/>
          <w:marTop w:val="0"/>
          <w:marBottom w:val="0"/>
          <w:divBdr>
            <w:top w:val="none" w:sz="0" w:space="0" w:color="auto"/>
            <w:left w:val="none" w:sz="0" w:space="0" w:color="auto"/>
            <w:bottom w:val="none" w:sz="0" w:space="0" w:color="auto"/>
            <w:right w:val="none" w:sz="0" w:space="0" w:color="auto"/>
          </w:divBdr>
          <w:divsChild>
            <w:div w:id="1138188981">
              <w:marLeft w:val="0"/>
              <w:marRight w:val="0"/>
              <w:marTop w:val="0"/>
              <w:marBottom w:val="0"/>
              <w:divBdr>
                <w:top w:val="none" w:sz="0" w:space="0" w:color="auto"/>
                <w:left w:val="none" w:sz="0" w:space="0" w:color="auto"/>
                <w:bottom w:val="none" w:sz="0" w:space="0" w:color="auto"/>
                <w:right w:val="none" w:sz="0" w:space="0" w:color="auto"/>
              </w:divBdr>
            </w:div>
            <w:div w:id="1393650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870151">
      <w:bodyDiv w:val="1"/>
      <w:marLeft w:val="0"/>
      <w:marRight w:val="0"/>
      <w:marTop w:val="0"/>
      <w:marBottom w:val="0"/>
      <w:divBdr>
        <w:top w:val="none" w:sz="0" w:space="0" w:color="auto"/>
        <w:left w:val="none" w:sz="0" w:space="0" w:color="auto"/>
        <w:bottom w:val="none" w:sz="0" w:space="0" w:color="auto"/>
        <w:right w:val="none" w:sz="0" w:space="0" w:color="auto"/>
      </w:divBdr>
      <w:divsChild>
        <w:div w:id="1845315050">
          <w:marLeft w:val="0"/>
          <w:marRight w:val="0"/>
          <w:marTop w:val="0"/>
          <w:marBottom w:val="0"/>
          <w:divBdr>
            <w:top w:val="none" w:sz="0" w:space="0" w:color="auto"/>
            <w:left w:val="none" w:sz="0" w:space="0" w:color="auto"/>
            <w:bottom w:val="none" w:sz="0" w:space="0" w:color="auto"/>
            <w:right w:val="none" w:sz="0" w:space="0" w:color="auto"/>
          </w:divBdr>
        </w:div>
      </w:divsChild>
    </w:div>
    <w:div w:id="1117021875">
      <w:bodyDiv w:val="1"/>
      <w:marLeft w:val="0"/>
      <w:marRight w:val="0"/>
      <w:marTop w:val="0"/>
      <w:marBottom w:val="0"/>
      <w:divBdr>
        <w:top w:val="none" w:sz="0" w:space="0" w:color="auto"/>
        <w:left w:val="none" w:sz="0" w:space="0" w:color="auto"/>
        <w:bottom w:val="none" w:sz="0" w:space="0" w:color="auto"/>
        <w:right w:val="none" w:sz="0" w:space="0" w:color="auto"/>
      </w:divBdr>
      <w:divsChild>
        <w:div w:id="2016760616">
          <w:marLeft w:val="0"/>
          <w:marRight w:val="0"/>
          <w:marTop w:val="0"/>
          <w:marBottom w:val="0"/>
          <w:divBdr>
            <w:top w:val="none" w:sz="0" w:space="0" w:color="auto"/>
            <w:left w:val="none" w:sz="0" w:space="0" w:color="auto"/>
            <w:bottom w:val="none" w:sz="0" w:space="0" w:color="auto"/>
            <w:right w:val="none" w:sz="0" w:space="0" w:color="auto"/>
          </w:divBdr>
        </w:div>
      </w:divsChild>
    </w:div>
    <w:div w:id="1180237876">
      <w:bodyDiv w:val="1"/>
      <w:marLeft w:val="0"/>
      <w:marRight w:val="0"/>
      <w:marTop w:val="0"/>
      <w:marBottom w:val="0"/>
      <w:divBdr>
        <w:top w:val="none" w:sz="0" w:space="0" w:color="auto"/>
        <w:left w:val="none" w:sz="0" w:space="0" w:color="auto"/>
        <w:bottom w:val="none" w:sz="0" w:space="0" w:color="auto"/>
        <w:right w:val="none" w:sz="0" w:space="0" w:color="auto"/>
      </w:divBdr>
    </w:div>
    <w:div w:id="1192037301">
      <w:bodyDiv w:val="1"/>
      <w:marLeft w:val="0"/>
      <w:marRight w:val="0"/>
      <w:marTop w:val="0"/>
      <w:marBottom w:val="0"/>
      <w:divBdr>
        <w:top w:val="none" w:sz="0" w:space="0" w:color="auto"/>
        <w:left w:val="none" w:sz="0" w:space="0" w:color="auto"/>
        <w:bottom w:val="none" w:sz="0" w:space="0" w:color="auto"/>
        <w:right w:val="none" w:sz="0" w:space="0" w:color="auto"/>
      </w:divBdr>
    </w:div>
    <w:div w:id="1260913978">
      <w:bodyDiv w:val="1"/>
      <w:marLeft w:val="0"/>
      <w:marRight w:val="0"/>
      <w:marTop w:val="0"/>
      <w:marBottom w:val="0"/>
      <w:divBdr>
        <w:top w:val="none" w:sz="0" w:space="0" w:color="auto"/>
        <w:left w:val="none" w:sz="0" w:space="0" w:color="auto"/>
        <w:bottom w:val="none" w:sz="0" w:space="0" w:color="auto"/>
        <w:right w:val="none" w:sz="0" w:space="0" w:color="auto"/>
      </w:divBdr>
      <w:divsChild>
        <w:div w:id="1612585564">
          <w:marLeft w:val="0"/>
          <w:marRight w:val="0"/>
          <w:marTop w:val="0"/>
          <w:marBottom w:val="0"/>
          <w:divBdr>
            <w:top w:val="none" w:sz="0" w:space="0" w:color="auto"/>
            <w:left w:val="none" w:sz="0" w:space="0" w:color="auto"/>
            <w:bottom w:val="none" w:sz="0" w:space="0" w:color="auto"/>
            <w:right w:val="none" w:sz="0" w:space="0" w:color="auto"/>
          </w:divBdr>
        </w:div>
      </w:divsChild>
    </w:div>
    <w:div w:id="1378776987">
      <w:bodyDiv w:val="1"/>
      <w:marLeft w:val="0"/>
      <w:marRight w:val="0"/>
      <w:marTop w:val="0"/>
      <w:marBottom w:val="0"/>
      <w:divBdr>
        <w:top w:val="none" w:sz="0" w:space="0" w:color="auto"/>
        <w:left w:val="none" w:sz="0" w:space="0" w:color="auto"/>
        <w:bottom w:val="none" w:sz="0" w:space="0" w:color="auto"/>
        <w:right w:val="none" w:sz="0" w:space="0" w:color="auto"/>
      </w:divBdr>
      <w:divsChild>
        <w:div w:id="1470280">
          <w:marLeft w:val="0"/>
          <w:marRight w:val="0"/>
          <w:marTop w:val="0"/>
          <w:marBottom w:val="0"/>
          <w:divBdr>
            <w:top w:val="none" w:sz="0" w:space="0" w:color="auto"/>
            <w:left w:val="none" w:sz="0" w:space="0" w:color="auto"/>
            <w:bottom w:val="none" w:sz="0" w:space="0" w:color="auto"/>
            <w:right w:val="none" w:sz="0" w:space="0" w:color="auto"/>
          </w:divBdr>
        </w:div>
      </w:divsChild>
    </w:div>
    <w:div w:id="1390609128">
      <w:bodyDiv w:val="1"/>
      <w:marLeft w:val="0"/>
      <w:marRight w:val="0"/>
      <w:marTop w:val="0"/>
      <w:marBottom w:val="0"/>
      <w:divBdr>
        <w:top w:val="none" w:sz="0" w:space="0" w:color="auto"/>
        <w:left w:val="none" w:sz="0" w:space="0" w:color="auto"/>
        <w:bottom w:val="none" w:sz="0" w:space="0" w:color="auto"/>
        <w:right w:val="none" w:sz="0" w:space="0" w:color="auto"/>
      </w:divBdr>
      <w:divsChild>
        <w:div w:id="584463546">
          <w:marLeft w:val="0"/>
          <w:marRight w:val="0"/>
          <w:marTop w:val="0"/>
          <w:marBottom w:val="0"/>
          <w:divBdr>
            <w:top w:val="none" w:sz="0" w:space="0" w:color="auto"/>
            <w:left w:val="none" w:sz="0" w:space="0" w:color="auto"/>
            <w:bottom w:val="none" w:sz="0" w:space="0" w:color="auto"/>
            <w:right w:val="none" w:sz="0" w:space="0" w:color="auto"/>
          </w:divBdr>
        </w:div>
      </w:divsChild>
    </w:div>
    <w:div w:id="1395156186">
      <w:bodyDiv w:val="1"/>
      <w:marLeft w:val="0"/>
      <w:marRight w:val="0"/>
      <w:marTop w:val="0"/>
      <w:marBottom w:val="0"/>
      <w:divBdr>
        <w:top w:val="none" w:sz="0" w:space="0" w:color="auto"/>
        <w:left w:val="none" w:sz="0" w:space="0" w:color="auto"/>
        <w:bottom w:val="none" w:sz="0" w:space="0" w:color="auto"/>
        <w:right w:val="none" w:sz="0" w:space="0" w:color="auto"/>
      </w:divBdr>
      <w:divsChild>
        <w:div w:id="322665676">
          <w:marLeft w:val="0"/>
          <w:marRight w:val="0"/>
          <w:marTop w:val="0"/>
          <w:marBottom w:val="0"/>
          <w:divBdr>
            <w:top w:val="none" w:sz="0" w:space="0" w:color="auto"/>
            <w:left w:val="none" w:sz="0" w:space="0" w:color="auto"/>
            <w:bottom w:val="none" w:sz="0" w:space="0" w:color="auto"/>
            <w:right w:val="none" w:sz="0" w:space="0" w:color="auto"/>
          </w:divBdr>
          <w:divsChild>
            <w:div w:id="3697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096801">
      <w:bodyDiv w:val="1"/>
      <w:marLeft w:val="0"/>
      <w:marRight w:val="0"/>
      <w:marTop w:val="0"/>
      <w:marBottom w:val="0"/>
      <w:divBdr>
        <w:top w:val="none" w:sz="0" w:space="0" w:color="auto"/>
        <w:left w:val="none" w:sz="0" w:space="0" w:color="auto"/>
        <w:bottom w:val="none" w:sz="0" w:space="0" w:color="auto"/>
        <w:right w:val="none" w:sz="0" w:space="0" w:color="auto"/>
      </w:divBdr>
    </w:div>
    <w:div w:id="1629310864">
      <w:bodyDiv w:val="1"/>
      <w:marLeft w:val="0"/>
      <w:marRight w:val="0"/>
      <w:marTop w:val="0"/>
      <w:marBottom w:val="0"/>
      <w:divBdr>
        <w:top w:val="none" w:sz="0" w:space="0" w:color="auto"/>
        <w:left w:val="none" w:sz="0" w:space="0" w:color="auto"/>
        <w:bottom w:val="none" w:sz="0" w:space="0" w:color="auto"/>
        <w:right w:val="none" w:sz="0" w:space="0" w:color="auto"/>
      </w:divBdr>
      <w:divsChild>
        <w:div w:id="1034038601">
          <w:marLeft w:val="0"/>
          <w:marRight w:val="0"/>
          <w:marTop w:val="0"/>
          <w:marBottom w:val="0"/>
          <w:divBdr>
            <w:top w:val="none" w:sz="0" w:space="0" w:color="auto"/>
            <w:left w:val="none" w:sz="0" w:space="0" w:color="auto"/>
            <w:bottom w:val="none" w:sz="0" w:space="0" w:color="auto"/>
            <w:right w:val="none" w:sz="0" w:space="0" w:color="auto"/>
          </w:divBdr>
          <w:divsChild>
            <w:div w:id="1011494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842421">
      <w:bodyDiv w:val="1"/>
      <w:marLeft w:val="0"/>
      <w:marRight w:val="0"/>
      <w:marTop w:val="0"/>
      <w:marBottom w:val="0"/>
      <w:divBdr>
        <w:top w:val="none" w:sz="0" w:space="0" w:color="auto"/>
        <w:left w:val="none" w:sz="0" w:space="0" w:color="auto"/>
        <w:bottom w:val="none" w:sz="0" w:space="0" w:color="auto"/>
        <w:right w:val="none" w:sz="0" w:space="0" w:color="auto"/>
      </w:divBdr>
      <w:divsChild>
        <w:div w:id="1409116864">
          <w:marLeft w:val="0"/>
          <w:marRight w:val="0"/>
          <w:marTop w:val="0"/>
          <w:marBottom w:val="0"/>
          <w:divBdr>
            <w:top w:val="none" w:sz="0" w:space="0" w:color="auto"/>
            <w:left w:val="none" w:sz="0" w:space="0" w:color="auto"/>
            <w:bottom w:val="none" w:sz="0" w:space="0" w:color="auto"/>
            <w:right w:val="none" w:sz="0" w:space="0" w:color="auto"/>
          </w:divBdr>
        </w:div>
      </w:divsChild>
    </w:div>
    <w:div w:id="1820615851">
      <w:bodyDiv w:val="1"/>
      <w:marLeft w:val="0"/>
      <w:marRight w:val="0"/>
      <w:marTop w:val="0"/>
      <w:marBottom w:val="0"/>
      <w:divBdr>
        <w:top w:val="none" w:sz="0" w:space="0" w:color="auto"/>
        <w:left w:val="none" w:sz="0" w:space="0" w:color="auto"/>
        <w:bottom w:val="none" w:sz="0" w:space="0" w:color="auto"/>
        <w:right w:val="none" w:sz="0" w:space="0" w:color="auto"/>
      </w:divBdr>
      <w:divsChild>
        <w:div w:id="1706515532">
          <w:marLeft w:val="0"/>
          <w:marRight w:val="0"/>
          <w:marTop w:val="0"/>
          <w:marBottom w:val="0"/>
          <w:divBdr>
            <w:top w:val="none" w:sz="0" w:space="0" w:color="auto"/>
            <w:left w:val="none" w:sz="0" w:space="0" w:color="auto"/>
            <w:bottom w:val="none" w:sz="0" w:space="0" w:color="auto"/>
            <w:right w:val="none" w:sz="0" w:space="0" w:color="auto"/>
          </w:divBdr>
          <w:divsChild>
            <w:div w:id="141415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042910">
      <w:bodyDiv w:val="1"/>
      <w:marLeft w:val="0"/>
      <w:marRight w:val="0"/>
      <w:marTop w:val="0"/>
      <w:marBottom w:val="0"/>
      <w:divBdr>
        <w:top w:val="none" w:sz="0" w:space="0" w:color="auto"/>
        <w:left w:val="none" w:sz="0" w:space="0" w:color="auto"/>
        <w:bottom w:val="none" w:sz="0" w:space="0" w:color="auto"/>
        <w:right w:val="none" w:sz="0" w:space="0" w:color="auto"/>
      </w:divBdr>
      <w:divsChild>
        <w:div w:id="317269474">
          <w:marLeft w:val="0"/>
          <w:marRight w:val="0"/>
          <w:marTop w:val="0"/>
          <w:marBottom w:val="0"/>
          <w:divBdr>
            <w:top w:val="none" w:sz="0" w:space="0" w:color="auto"/>
            <w:left w:val="none" w:sz="0" w:space="0" w:color="auto"/>
            <w:bottom w:val="none" w:sz="0" w:space="0" w:color="auto"/>
            <w:right w:val="none" w:sz="0" w:space="0" w:color="auto"/>
          </w:divBdr>
        </w:div>
      </w:divsChild>
    </w:div>
    <w:div w:id="1842426122">
      <w:bodyDiv w:val="1"/>
      <w:marLeft w:val="0"/>
      <w:marRight w:val="0"/>
      <w:marTop w:val="0"/>
      <w:marBottom w:val="0"/>
      <w:divBdr>
        <w:top w:val="none" w:sz="0" w:space="0" w:color="auto"/>
        <w:left w:val="none" w:sz="0" w:space="0" w:color="auto"/>
        <w:bottom w:val="none" w:sz="0" w:space="0" w:color="auto"/>
        <w:right w:val="none" w:sz="0" w:space="0" w:color="auto"/>
      </w:divBdr>
      <w:divsChild>
        <w:div w:id="1693415565">
          <w:marLeft w:val="0"/>
          <w:marRight w:val="0"/>
          <w:marTop w:val="0"/>
          <w:marBottom w:val="0"/>
          <w:divBdr>
            <w:top w:val="none" w:sz="0" w:space="0" w:color="auto"/>
            <w:left w:val="none" w:sz="0" w:space="0" w:color="auto"/>
            <w:bottom w:val="none" w:sz="0" w:space="0" w:color="auto"/>
            <w:right w:val="none" w:sz="0" w:space="0" w:color="auto"/>
          </w:divBdr>
        </w:div>
      </w:divsChild>
    </w:div>
    <w:div w:id="1954818813">
      <w:bodyDiv w:val="1"/>
      <w:marLeft w:val="0"/>
      <w:marRight w:val="0"/>
      <w:marTop w:val="0"/>
      <w:marBottom w:val="0"/>
      <w:divBdr>
        <w:top w:val="none" w:sz="0" w:space="0" w:color="auto"/>
        <w:left w:val="none" w:sz="0" w:space="0" w:color="auto"/>
        <w:bottom w:val="none" w:sz="0" w:space="0" w:color="auto"/>
        <w:right w:val="none" w:sz="0" w:space="0" w:color="auto"/>
      </w:divBdr>
      <w:divsChild>
        <w:div w:id="1198472973">
          <w:marLeft w:val="0"/>
          <w:marRight w:val="0"/>
          <w:marTop w:val="0"/>
          <w:marBottom w:val="0"/>
          <w:divBdr>
            <w:top w:val="none" w:sz="0" w:space="0" w:color="auto"/>
            <w:left w:val="none" w:sz="0" w:space="0" w:color="auto"/>
            <w:bottom w:val="none" w:sz="0" w:space="0" w:color="auto"/>
            <w:right w:val="none" w:sz="0" w:space="0" w:color="auto"/>
          </w:divBdr>
        </w:div>
      </w:divsChild>
    </w:div>
    <w:div w:id="1971396816">
      <w:bodyDiv w:val="1"/>
      <w:marLeft w:val="0"/>
      <w:marRight w:val="0"/>
      <w:marTop w:val="0"/>
      <w:marBottom w:val="0"/>
      <w:divBdr>
        <w:top w:val="none" w:sz="0" w:space="0" w:color="auto"/>
        <w:left w:val="none" w:sz="0" w:space="0" w:color="auto"/>
        <w:bottom w:val="none" w:sz="0" w:space="0" w:color="auto"/>
        <w:right w:val="none" w:sz="0" w:space="0" w:color="auto"/>
      </w:divBdr>
      <w:divsChild>
        <w:div w:id="8526915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e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6EC1DA1-18E6-4F1C-AB31-B5F4CA3D1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58</Words>
  <Characters>4327</Characters>
  <Application>Microsoft Office Word</Application>
  <DocSecurity>0</DocSecurity>
  <Lines>36</Lines>
  <Paragraphs>10</Paragraphs>
  <ScaleCrop>false</ScaleCrop>
  <Company/>
  <LinksUpToDate>false</LinksUpToDate>
  <CharactersWithSpaces>5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期末考试卷</dc:title>
  <dc:creator>LY</dc:creator>
  <cp:lastModifiedBy>lenovo</cp:lastModifiedBy>
  <cp:revision>3</cp:revision>
  <cp:lastPrinted>2015-01-16T06:52:00Z</cp:lastPrinted>
  <dcterms:created xsi:type="dcterms:W3CDTF">2019-12-24T12:35:00Z</dcterms:created>
  <dcterms:modified xsi:type="dcterms:W3CDTF">2019-12-24T12:53:00Z</dcterms:modified>
</cp:coreProperties>
</file>